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541FE1E8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>Course</w:t>
      </w:r>
      <w:r w:rsidR="00525DDC">
        <w:rPr>
          <w:rFonts w:ascii="Arial" w:hAnsi="Arial" w:cs="Arial"/>
          <w:b/>
          <w:bCs/>
          <w:sz w:val="40"/>
          <w:szCs w:val="40"/>
        </w:rPr>
        <w:t xml:space="preserve"> Methods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525DDC">
        <w:rPr>
          <w:rFonts w:ascii="Arial" w:hAnsi="Arial" w:cs="Arial"/>
          <w:b/>
          <w:bCs/>
          <w:sz w:val="40"/>
          <w:szCs w:val="40"/>
        </w:rPr>
        <w:t>11                       Test 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67803E44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9A8EA05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525DDC">
        <w:rPr>
          <w:rFonts w:ascii="Calibri" w:hAnsi="Calibri" w:cs="Arial"/>
          <w:b/>
        </w:rPr>
        <w:t xml:space="preserve">40  </w:t>
      </w:r>
      <w:r>
        <w:rPr>
          <w:rFonts w:ascii="Calibri" w:hAnsi="Calibri" w:cs="Arial"/>
          <w:b/>
        </w:rPr>
        <w:t>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41411E10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Number of questions:          </w:t>
      </w:r>
      <w:r w:rsidR="00D77AA4">
        <w:rPr>
          <w:rFonts w:ascii="Calibri" w:hAnsi="Calibri" w:cs="Arial"/>
          <w:b/>
        </w:rPr>
        <w:t>5</w:t>
      </w:r>
      <w:r>
        <w:rPr>
          <w:rFonts w:ascii="Calibri" w:hAnsi="Calibri" w:cs="Arial"/>
          <w:b/>
        </w:rPr>
        <w:t xml:space="preserve">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856E4FC" w14:textId="68B9790B" w:rsidR="00D77AA4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D77AA4">
        <w:rPr>
          <w:rFonts w:ascii="Calibri" w:hAnsi="Calibri" w:cs="Arial"/>
        </w:rPr>
        <w:t>Formula Sheet</w:t>
      </w:r>
      <w:r w:rsidR="00525DDC">
        <w:rPr>
          <w:rFonts w:ascii="Calibri" w:hAnsi="Calibri" w:cs="Arial"/>
        </w:rPr>
        <w:t xml:space="preserve"> </w:t>
      </w:r>
      <w:r w:rsidR="00127360">
        <w:rPr>
          <w:rFonts w:ascii="Calibri" w:hAnsi="Calibri" w:cs="Arial"/>
        </w:rPr>
        <w:t>and</w:t>
      </w:r>
      <w:r w:rsidR="00525DDC">
        <w:rPr>
          <w:rFonts w:ascii="Calibri" w:hAnsi="Calibri" w:cs="Arial"/>
        </w:rPr>
        <w:t xml:space="preserve"> </w:t>
      </w:r>
      <w:r w:rsidR="00D77AA4">
        <w:rPr>
          <w:rFonts w:ascii="Calibri" w:hAnsi="Calibri" w:cs="Arial"/>
        </w:rPr>
        <w:t>1 page both sides of notes</w:t>
      </w:r>
      <w:r w:rsidR="00127360">
        <w:rPr>
          <w:rFonts w:ascii="Calibri" w:hAnsi="Calibri" w:cs="Arial"/>
        </w:rPr>
        <w:t xml:space="preserve"> permitted.</w:t>
      </w:r>
    </w:p>
    <w:p w14:paraId="7A7B9A16" w14:textId="011BED00" w:rsidR="00B70464" w:rsidRPr="001E71F8" w:rsidRDefault="00D77AA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</w:rPr>
        <w:tab/>
        <w:t>No Calculators</w:t>
      </w:r>
      <w:r w:rsidR="00127360">
        <w:rPr>
          <w:rFonts w:ascii="Calibri" w:hAnsi="Calibri" w:cs="Arial"/>
        </w:rPr>
        <w:t xml:space="preserve"> allowed.</w:t>
      </w:r>
      <w:r w:rsidR="00B70464"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3B97DE0E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>Drawing instruments</w:t>
      </w:r>
      <w:r w:rsidR="00525DDC">
        <w:rPr>
          <w:rFonts w:ascii="Calibri" w:hAnsi="Calibri" w:cs="Calibri"/>
          <w:iCs/>
        </w:rPr>
        <w:t>.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27F4DF53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DA55E4">
        <w:rPr>
          <w:rFonts w:ascii="Calibri" w:hAnsi="Calibri" w:cs="Arial"/>
          <w:b/>
        </w:rPr>
        <w:t>3</w:t>
      </w:r>
      <w:r w:rsidR="00011637">
        <w:rPr>
          <w:rFonts w:ascii="Calibri" w:hAnsi="Calibri" w:cs="Arial"/>
          <w:b/>
        </w:rPr>
        <w:t>8</w:t>
      </w:r>
      <w:r w:rsidR="00525DDC">
        <w:rPr>
          <w:rFonts w:ascii="Calibri" w:hAnsi="Calibri" w:cs="Arial"/>
          <w:b/>
        </w:rPr>
        <w:t xml:space="preserve"> </w:t>
      </w:r>
      <w:r w:rsidRPr="001E71F8">
        <w:rPr>
          <w:rFonts w:ascii="Calibri" w:hAnsi="Calibri" w:cs="Arial"/>
          <w:b/>
        </w:rPr>
        <w:t>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474B0D28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525DDC">
        <w:rPr>
          <w:rFonts w:ascii="Calibri" w:hAnsi="Calibri" w:cs="Arial"/>
          <w:b/>
        </w:rPr>
        <w:t xml:space="preserve">10 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1A3B1241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4CF0DB80" w:rsidR="00424A72" w:rsidRDefault="00424A72" w:rsidP="007D4761">
      <w:pPr>
        <w:rPr>
          <w:rFonts w:ascii="Arial" w:hAnsi="Arial" w:cs="Arial"/>
          <w:sz w:val="22"/>
          <w:szCs w:val="22"/>
        </w:rPr>
      </w:pPr>
    </w:p>
    <w:p w14:paraId="4F21AC05" w14:textId="59D11295" w:rsidR="00A11E18" w:rsidRDefault="00A11E18" w:rsidP="007D4761">
      <w:pPr>
        <w:rPr>
          <w:rFonts w:ascii="Arial" w:hAnsi="Arial" w:cs="Arial"/>
          <w:sz w:val="22"/>
          <w:szCs w:val="22"/>
        </w:rPr>
      </w:pPr>
    </w:p>
    <w:p w14:paraId="44C2C501" w14:textId="7F0CA042" w:rsidR="00A11E18" w:rsidRDefault="00A11E18" w:rsidP="007D4761">
      <w:pPr>
        <w:rPr>
          <w:rFonts w:ascii="Arial" w:hAnsi="Arial" w:cs="Arial"/>
          <w:sz w:val="22"/>
          <w:szCs w:val="22"/>
        </w:rPr>
      </w:pPr>
    </w:p>
    <w:p w14:paraId="226D0F92" w14:textId="4CFB16CD" w:rsidR="00A11E18" w:rsidRDefault="00A11E18" w:rsidP="007D4761">
      <w:pPr>
        <w:rPr>
          <w:rFonts w:ascii="Arial" w:hAnsi="Arial" w:cs="Arial"/>
          <w:sz w:val="22"/>
          <w:szCs w:val="22"/>
        </w:rPr>
      </w:pPr>
    </w:p>
    <w:p w14:paraId="57A68A3E" w14:textId="2B124936" w:rsidR="00A11E18" w:rsidRDefault="00A11E18" w:rsidP="007D4761">
      <w:pPr>
        <w:rPr>
          <w:rFonts w:ascii="Arial" w:hAnsi="Arial" w:cs="Arial"/>
          <w:sz w:val="22"/>
          <w:szCs w:val="22"/>
        </w:rPr>
      </w:pPr>
    </w:p>
    <w:p w14:paraId="778F6A8A" w14:textId="53F72CBD" w:rsidR="00A11E18" w:rsidRDefault="00A11E18" w:rsidP="007D4761">
      <w:pPr>
        <w:rPr>
          <w:rFonts w:ascii="Arial" w:hAnsi="Arial" w:cs="Arial"/>
          <w:sz w:val="22"/>
          <w:szCs w:val="22"/>
        </w:rPr>
      </w:pPr>
    </w:p>
    <w:p w14:paraId="4C7C2B32" w14:textId="52920384" w:rsidR="00A11E18" w:rsidRDefault="00A11E18" w:rsidP="007D4761">
      <w:pPr>
        <w:rPr>
          <w:rFonts w:ascii="Arial" w:hAnsi="Arial" w:cs="Arial"/>
          <w:sz w:val="22"/>
          <w:szCs w:val="22"/>
        </w:rPr>
      </w:pPr>
    </w:p>
    <w:p w14:paraId="469DBD70" w14:textId="2C794D67" w:rsidR="00A11E18" w:rsidRDefault="00A11E18" w:rsidP="007D4761">
      <w:pPr>
        <w:rPr>
          <w:rFonts w:ascii="Arial" w:hAnsi="Arial" w:cs="Arial"/>
          <w:sz w:val="22"/>
          <w:szCs w:val="22"/>
        </w:rPr>
      </w:pPr>
    </w:p>
    <w:p w14:paraId="449B287B" w14:textId="42C0536D" w:rsidR="00A11E18" w:rsidRDefault="00A11E18" w:rsidP="007D4761">
      <w:pPr>
        <w:rPr>
          <w:rFonts w:ascii="Arial" w:hAnsi="Arial" w:cs="Arial"/>
          <w:sz w:val="22"/>
          <w:szCs w:val="22"/>
        </w:rPr>
      </w:pPr>
    </w:p>
    <w:p w14:paraId="674D4354" w14:textId="77777777" w:rsidR="001F6F43" w:rsidRDefault="001F6F43" w:rsidP="007D4761">
      <w:pPr>
        <w:rPr>
          <w:rFonts w:ascii="Arial" w:hAnsi="Arial" w:cs="Arial"/>
          <w:sz w:val="22"/>
          <w:szCs w:val="22"/>
        </w:rPr>
      </w:pPr>
    </w:p>
    <w:p w14:paraId="2539EB8F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  <w:b/>
          <w:bCs/>
        </w:rPr>
      </w:pPr>
    </w:p>
    <w:p w14:paraId="77BDF04C" w14:textId="538DE200" w:rsidR="00A11E18" w:rsidRPr="001F6F43" w:rsidRDefault="00A11E18" w:rsidP="00011637">
      <w:pPr>
        <w:pStyle w:val="BodyText"/>
        <w:numPr>
          <w:ilvl w:val="0"/>
          <w:numId w:val="1"/>
        </w:numPr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60"/>
        <w:ind w:left="0" w:firstLine="0"/>
        <w:jc w:val="both"/>
        <w:rPr>
          <w:rFonts w:ascii="Arial" w:hAnsi="Arial" w:cs="Arial"/>
          <w:b/>
          <w:bCs/>
          <w:sz w:val="22"/>
          <w:szCs w:val="22"/>
        </w:rPr>
      </w:pPr>
      <w:r w:rsidRPr="001F6F43">
        <w:rPr>
          <w:rFonts w:ascii="Arial" w:hAnsi="Arial" w:cs="Arial"/>
          <w:sz w:val="22"/>
          <w:szCs w:val="22"/>
        </w:rPr>
        <w:t>(1.1.</w:t>
      </w:r>
      <w:r w:rsidR="001F6F43" w:rsidRPr="001F6F43">
        <w:rPr>
          <w:rFonts w:ascii="Arial" w:hAnsi="Arial" w:cs="Arial"/>
          <w:sz w:val="22"/>
          <w:szCs w:val="22"/>
        </w:rPr>
        <w:t>10-1.1.11</w:t>
      </w:r>
      <w:r w:rsidRPr="001F6F43">
        <w:rPr>
          <w:rFonts w:ascii="Arial" w:hAnsi="Arial" w:cs="Arial"/>
          <w:sz w:val="22"/>
          <w:szCs w:val="22"/>
        </w:rPr>
        <w:t>)</w:t>
      </w:r>
      <w:r w:rsidRPr="001F6F43">
        <w:rPr>
          <w:rFonts w:ascii="Arial" w:hAnsi="Arial" w:cs="Arial"/>
          <w:sz w:val="22"/>
          <w:szCs w:val="22"/>
        </w:rPr>
        <w:tab/>
      </w:r>
      <w:r w:rsidRPr="001F6F43">
        <w:rPr>
          <w:rFonts w:ascii="Arial" w:hAnsi="Arial" w:cs="Arial"/>
          <w:sz w:val="22"/>
          <w:szCs w:val="22"/>
        </w:rPr>
        <w:tab/>
      </w:r>
      <w:r w:rsidRPr="001F6F43">
        <w:rPr>
          <w:sz w:val="22"/>
          <w:szCs w:val="22"/>
        </w:rPr>
        <w:tab/>
      </w:r>
      <w:r w:rsidRPr="001F6F43">
        <w:rPr>
          <w:rFonts w:ascii="Arial" w:hAnsi="Arial" w:cs="Arial"/>
          <w:b/>
          <w:bCs/>
          <w:sz w:val="22"/>
          <w:szCs w:val="22"/>
        </w:rPr>
        <w:t>(</w:t>
      </w:r>
      <w:r w:rsidR="001F6F43" w:rsidRPr="001F6F43">
        <w:rPr>
          <w:rFonts w:ascii="Arial" w:hAnsi="Arial" w:cs="Arial"/>
          <w:b/>
          <w:bCs/>
          <w:sz w:val="22"/>
          <w:szCs w:val="22"/>
        </w:rPr>
        <w:t>3</w:t>
      </w:r>
      <w:r w:rsidRPr="001F6F43">
        <w:rPr>
          <w:rFonts w:ascii="Arial" w:hAnsi="Arial" w:cs="Arial"/>
          <w:b/>
          <w:bCs/>
          <w:sz w:val="22"/>
          <w:szCs w:val="22"/>
        </w:rPr>
        <w:t>,</w:t>
      </w:r>
      <w:r w:rsidR="001F6F43" w:rsidRPr="001F6F43">
        <w:rPr>
          <w:rFonts w:ascii="Arial" w:hAnsi="Arial" w:cs="Arial"/>
          <w:b/>
          <w:bCs/>
          <w:sz w:val="22"/>
          <w:szCs w:val="22"/>
        </w:rPr>
        <w:t xml:space="preserve"> </w:t>
      </w:r>
      <w:r w:rsidRPr="001F6F43">
        <w:rPr>
          <w:rFonts w:ascii="Arial" w:hAnsi="Arial" w:cs="Arial"/>
          <w:b/>
          <w:bCs/>
          <w:sz w:val="22"/>
          <w:szCs w:val="22"/>
        </w:rPr>
        <w:t>2,</w:t>
      </w:r>
      <w:r w:rsidR="001F6F43" w:rsidRPr="001F6F43">
        <w:rPr>
          <w:rFonts w:ascii="Arial" w:hAnsi="Arial" w:cs="Arial"/>
          <w:b/>
          <w:bCs/>
          <w:sz w:val="22"/>
          <w:szCs w:val="22"/>
        </w:rPr>
        <w:t xml:space="preserve"> </w:t>
      </w:r>
      <w:r w:rsidRPr="001F6F43">
        <w:rPr>
          <w:rFonts w:ascii="Arial" w:hAnsi="Arial" w:cs="Arial"/>
          <w:b/>
          <w:bCs/>
          <w:sz w:val="22"/>
          <w:szCs w:val="22"/>
        </w:rPr>
        <w:t>2,</w:t>
      </w:r>
      <w:r w:rsidR="001F6F43" w:rsidRPr="001F6F43">
        <w:rPr>
          <w:rFonts w:ascii="Arial" w:hAnsi="Arial" w:cs="Arial"/>
          <w:b/>
          <w:bCs/>
          <w:sz w:val="22"/>
          <w:szCs w:val="22"/>
        </w:rPr>
        <w:t xml:space="preserve"> </w:t>
      </w:r>
      <w:r w:rsidR="000360D5">
        <w:rPr>
          <w:rFonts w:ascii="Arial" w:hAnsi="Arial" w:cs="Arial"/>
          <w:b/>
          <w:bCs/>
          <w:sz w:val="22"/>
          <w:szCs w:val="22"/>
        </w:rPr>
        <w:t>4</w:t>
      </w:r>
      <w:r w:rsidR="001F6F43">
        <w:rPr>
          <w:rFonts w:ascii="Arial" w:hAnsi="Arial" w:cs="Arial"/>
          <w:b/>
          <w:bCs/>
          <w:sz w:val="22"/>
          <w:szCs w:val="22"/>
        </w:rPr>
        <w:t xml:space="preserve"> = 11</w:t>
      </w:r>
      <w:r w:rsidRPr="001F6F43">
        <w:rPr>
          <w:rFonts w:ascii="Arial" w:hAnsi="Arial" w:cs="Arial"/>
          <w:b/>
          <w:bCs/>
          <w:sz w:val="22"/>
          <w:szCs w:val="22"/>
        </w:rPr>
        <w:t xml:space="preserve"> marks)</w:t>
      </w:r>
    </w:p>
    <w:p w14:paraId="4D573969" w14:textId="373135CA" w:rsidR="00A11E18" w:rsidRDefault="00A11E18" w:rsidP="00A11E18">
      <w:pPr>
        <w:pStyle w:val="QNum"/>
      </w:pPr>
      <w:r>
        <w:tab/>
      </w:r>
    </w:p>
    <w:p w14:paraId="264258D9" w14:textId="398917FC" w:rsidR="00A11E18" w:rsidRDefault="00F6122E" w:rsidP="00A11E18">
      <w:pPr>
        <w:pStyle w:val="Parta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4B565A61" wp14:editId="6A08CA53">
                <wp:simplePos x="0" y="0"/>
                <wp:positionH relativeFrom="column">
                  <wp:posOffset>2522220</wp:posOffset>
                </wp:positionH>
                <wp:positionV relativeFrom="paragraph">
                  <wp:posOffset>128270</wp:posOffset>
                </wp:positionV>
                <wp:extent cx="55080" cy="74930"/>
                <wp:effectExtent l="38100" t="38100" r="8890" b="3937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55080" cy="74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026AD62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5" o:spid="_x0000_s1026" type="#_x0000_t75" style="position:absolute;margin-left:197.4pt;margin-top:8.9pt;width:6.8pt;height:8.3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">
                <v:imagedata r:id="rId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4D93328D" wp14:editId="6E46B3C8">
                <wp:simplePos x="0" y="0"/>
                <wp:positionH relativeFrom="column">
                  <wp:posOffset>2200275</wp:posOffset>
                </wp:positionH>
                <wp:positionV relativeFrom="paragraph">
                  <wp:posOffset>131445</wp:posOffset>
                </wp:positionV>
                <wp:extent cx="54610" cy="73440"/>
                <wp:effectExtent l="38100" t="38100" r="21590" b="41275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5461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05336" id="Ink 17" o:spid="_x0000_s1026" type="#_x0000_t75" style="position:absolute;margin-left:172.05pt;margin-top:9.15pt;width:6.7pt;height:8.2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">
                <v:imagedata r:id="rId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372669C1" wp14:editId="296BF37F">
                <wp:simplePos x="0" y="0"/>
                <wp:positionH relativeFrom="column">
                  <wp:posOffset>1845310</wp:posOffset>
                </wp:positionH>
                <wp:positionV relativeFrom="paragraph">
                  <wp:posOffset>135255</wp:posOffset>
                </wp:positionV>
                <wp:extent cx="73495" cy="58780"/>
                <wp:effectExtent l="38100" t="38100" r="28575" b="43180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73495" cy="58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08C217" id="Ink 18" o:spid="_x0000_s1026" type="#_x0000_t75" style="position:absolute;margin-left:144.1pt;margin-top:9.45pt;width:8.25pt;height:7.1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">
                <v:imagedata r:id="rId14" o:title=""/>
              </v:shape>
            </w:pict>
          </mc:Fallback>
        </mc:AlternateContent>
      </w:r>
      <w:r w:rsidR="00A11E18">
        <w:t>(a)</w:t>
      </w:r>
      <w:r w:rsidR="00A11E18">
        <w:tab/>
        <w:t xml:space="preserve">Part of the graph of </w:t>
      </w:r>
      <w:r w:rsidRPr="008761DD">
        <w:rPr>
          <w:noProof/>
          <w:position w:val="-10"/>
        </w:rPr>
      </w:r>
      <w:r w:rsidR="00F6122E" w:rsidRPr="008761DD">
        <w:rPr>
          <w:noProof/>
          <w:position w:val="-10"/>
        </w:rPr>
        <w:object w:dxaOrig="1620" w:dyaOrig="360" w14:anchorId="09AD29EC">
          <v:shape id="_x0000_i1025" type="#_x0000_t75" style="width:84.1pt;height:18.15pt" o:ole="">
            <v:imagedata r:id="rId15" o:title=""/>
          </v:shape>
          <o:OLEObject Type="Embed" ProgID="Equation.DSMT4" ShapeID="_x0000_i1025" DrawAspect="Content" ObjectID="_1706784954" r:id="rId16"/>
        </w:object>
      </w:r>
      <w:r w:rsidR="00A11E18">
        <w:t xml:space="preserve"> is shown below.</w:t>
      </w:r>
    </w:p>
    <w:p w14:paraId="5A573F4B" w14:textId="77777777" w:rsidR="00A11E18" w:rsidRDefault="00A11E18" w:rsidP="00A11E18">
      <w:pPr>
        <w:pStyle w:val="Parta"/>
      </w:pPr>
    </w:p>
    <w:p w14:paraId="6023FE81" w14:textId="77777777" w:rsidR="00A11E18" w:rsidRDefault="00F6122E" w:rsidP="00A11E18">
      <w:pPr>
        <w:pStyle w:val="Parta"/>
        <w:jc w:val="center"/>
      </w:pPr>
      <w:r>
        <w:rPr>
          <w:noProof/>
        </w:rPr>
      </w:r>
      <w:r w:rsidR="00F6122E">
        <w:rPr>
          <w:noProof/>
        </w:rPr>
        <w:object w:dxaOrig="6163" w:dyaOrig="1838" w14:anchorId="532DE773">
          <v:shape id="_x0000_i1026" type="#_x0000_t75" style="width:306.15pt;height:90.15pt" o:ole="">
            <v:imagedata r:id="rId17" o:title=""/>
          </v:shape>
          <o:OLEObject Type="Embed" ProgID="FXDraw.Graphic" ShapeID="_x0000_i1026" DrawAspect="Content" ObjectID="_1706784955" r:id="rId18"/>
        </w:object>
      </w:r>
    </w:p>
    <w:p w14:paraId="5FE78808" w14:textId="77777777" w:rsidR="00A11E18" w:rsidRDefault="00A11E18" w:rsidP="00A11E18">
      <w:pPr>
        <w:pStyle w:val="Parta"/>
      </w:pPr>
    </w:p>
    <w:p w14:paraId="505A8DB2" w14:textId="77777777" w:rsidR="00A11E18" w:rsidRDefault="00A11E18" w:rsidP="00A11E18">
      <w:pPr>
        <w:pStyle w:val="Parta"/>
      </w:pPr>
      <w:r>
        <w:tab/>
        <w:t xml:space="preserve">Determine the values of the coefficients </w:t>
      </w:r>
      <w:r w:rsidRPr="008761DD">
        <w:rPr>
          <w:rStyle w:val="Variable"/>
        </w:rPr>
        <w:t>a</w:t>
      </w:r>
      <w:r>
        <w:t xml:space="preserve"> and </w:t>
      </w:r>
      <w:r>
        <w:rPr>
          <w:rStyle w:val="Variable"/>
        </w:rPr>
        <w:t>b</w:t>
      </w:r>
      <w:r>
        <w:t>.</w:t>
      </w:r>
      <w:r>
        <w:tab/>
        <w:t>(3 marks)</w:t>
      </w:r>
    </w:p>
    <w:p w14:paraId="3CFAC9FE" w14:textId="77777777" w:rsidR="00A11E18" w:rsidRDefault="00A11E18" w:rsidP="00A11E18">
      <w:pPr>
        <w:pStyle w:val="Parta"/>
      </w:pPr>
    </w:p>
    <w:p w14:paraId="7C23F76D" w14:textId="77777777" w:rsidR="00A11E18" w:rsidRDefault="00A11E18" w:rsidP="00A11E18">
      <w:pPr>
        <w:pStyle w:val="Parta"/>
      </w:pPr>
    </w:p>
    <w:p w14:paraId="0AD80EDB" w14:textId="77777777" w:rsidR="00A11E18" w:rsidRDefault="00A11E18" w:rsidP="00A11E18">
      <w:pPr>
        <w:pStyle w:val="Parta"/>
      </w:pPr>
    </w:p>
    <w:p w14:paraId="1DBE9D96" w14:textId="77777777" w:rsidR="00A11E18" w:rsidRDefault="00A11E18" w:rsidP="00A11E18">
      <w:pPr>
        <w:pStyle w:val="Parta"/>
      </w:pPr>
    </w:p>
    <w:p w14:paraId="34B0358C" w14:textId="77777777" w:rsidR="00A11E18" w:rsidRDefault="00A11E18" w:rsidP="00A11E18">
      <w:pPr>
        <w:pStyle w:val="Parta"/>
      </w:pPr>
    </w:p>
    <w:p w14:paraId="6702FC39" w14:textId="77777777" w:rsidR="00A11E18" w:rsidRDefault="00A11E18" w:rsidP="00A11E18">
      <w:pPr>
        <w:pStyle w:val="Parta"/>
      </w:pPr>
    </w:p>
    <w:p w14:paraId="7892F1AB" w14:textId="77777777" w:rsidR="00A11E18" w:rsidRDefault="00A11E18" w:rsidP="00A11E18">
      <w:pPr>
        <w:pStyle w:val="Parta"/>
      </w:pPr>
    </w:p>
    <w:p w14:paraId="384E1A98" w14:textId="77777777" w:rsidR="00A11E18" w:rsidRDefault="00A11E18" w:rsidP="00A11E18">
      <w:pPr>
        <w:pStyle w:val="Parta"/>
      </w:pPr>
    </w:p>
    <w:p w14:paraId="275EFB3B" w14:textId="77777777" w:rsidR="00A11E18" w:rsidRDefault="00A11E18" w:rsidP="00A11E18">
      <w:pPr>
        <w:pStyle w:val="Parta"/>
      </w:pPr>
    </w:p>
    <w:p w14:paraId="01D8E140" w14:textId="77777777" w:rsidR="00A11E18" w:rsidRDefault="00A11E18" w:rsidP="00A11E18">
      <w:pPr>
        <w:pStyle w:val="Parta"/>
      </w:pPr>
    </w:p>
    <w:p w14:paraId="78460D6B" w14:textId="77777777" w:rsidR="00A11E18" w:rsidRDefault="00A11E18" w:rsidP="00A11E18">
      <w:pPr>
        <w:pStyle w:val="Parta"/>
      </w:pPr>
    </w:p>
    <w:p w14:paraId="327DB26B" w14:textId="77777777" w:rsidR="00A11E18" w:rsidRDefault="00A11E18" w:rsidP="00A11E18">
      <w:pPr>
        <w:pStyle w:val="Parta"/>
      </w:pPr>
    </w:p>
    <w:p w14:paraId="1B3276AF" w14:textId="77777777" w:rsidR="00A11E18" w:rsidRDefault="00A11E18" w:rsidP="00A11E18">
      <w:pPr>
        <w:pStyle w:val="Parta"/>
      </w:pPr>
    </w:p>
    <w:p w14:paraId="79FFD9CF" w14:textId="77777777" w:rsidR="00A11E18" w:rsidRDefault="00A11E18" w:rsidP="00A11E18">
      <w:pPr>
        <w:pStyle w:val="Parta"/>
      </w:pPr>
    </w:p>
    <w:p w14:paraId="6753C9EA" w14:textId="77777777" w:rsidR="00A11E18" w:rsidRDefault="00A11E18" w:rsidP="00A11E18">
      <w:pPr>
        <w:pStyle w:val="Parta"/>
      </w:pPr>
    </w:p>
    <w:p w14:paraId="14760F9F" w14:textId="77777777" w:rsidR="00A11E18" w:rsidRDefault="00A11E18" w:rsidP="00A11E18">
      <w:pPr>
        <w:pStyle w:val="Parta"/>
      </w:pPr>
    </w:p>
    <w:p w14:paraId="1041F2AC" w14:textId="2BF2E9EF" w:rsidR="00A11E18" w:rsidRDefault="0069520F" w:rsidP="00A11E18">
      <w:pPr>
        <w:pStyle w:val="Parta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691BE60C" wp14:editId="4BA9E263">
                <wp:simplePos x="0" y="0"/>
                <wp:positionH relativeFrom="column">
                  <wp:posOffset>2185035</wp:posOffset>
                </wp:positionH>
                <wp:positionV relativeFrom="paragraph">
                  <wp:posOffset>140335</wp:posOffset>
                </wp:positionV>
                <wp:extent cx="50800" cy="44450"/>
                <wp:effectExtent l="38100" t="38100" r="38100" b="4445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50800" cy="44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4EB69E" id="Ink 21" o:spid="_x0000_s1026" type="#_x0000_t75" style="position:absolute;margin-left:170.9pt;margin-top:9.85pt;width:6.4pt;height:5.9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">
                <v:imagedata r:id="rId20" o:title=""/>
              </v:shape>
            </w:pict>
          </mc:Fallback>
        </mc:AlternateContent>
      </w:r>
      <w:r w:rsidR="00A11E18">
        <w:t>(b)</w:t>
      </w:r>
      <w:r w:rsidR="00A11E18">
        <w:tab/>
        <w:t xml:space="preserve">A quadratic has equation </w:t>
      </w:r>
      <w:r w:rsidR="00F6122E" w:rsidRPr="00CA3443">
        <w:rPr>
          <w:noProof/>
          <w:position w:val="-10"/>
        </w:rPr>
      </w:r>
      <w:r w:rsidR="00F6122E" w:rsidRPr="00CA3443">
        <w:rPr>
          <w:noProof/>
          <w:position w:val="-10"/>
        </w:rPr>
        <w:object w:dxaOrig="1520" w:dyaOrig="360" w14:anchorId="231500C5">
          <v:shape id="_x0000_i1027" type="#_x0000_t75" style="width:78.05pt;height:18.15pt" o:ole="">
            <v:imagedata r:id="rId21" o:title=""/>
          </v:shape>
          <o:OLEObject Type="Embed" ProgID="Equation.DSMT4" ShapeID="_x0000_i1027" DrawAspect="Content" ObjectID="_1706784956" r:id="rId22"/>
        </w:object>
      </w:r>
      <w:r w:rsidR="00A11E18">
        <w:t>.</w:t>
      </w:r>
      <w:r w:rsidR="00A11E18" w:rsidRPr="006F7C2B">
        <w:t xml:space="preserve"> </w:t>
      </w:r>
      <w:r w:rsidR="00A11E18">
        <w:t>Determine</w:t>
      </w:r>
    </w:p>
    <w:p w14:paraId="4D0774E5" w14:textId="77777777" w:rsidR="00A11E18" w:rsidRDefault="00A11E18" w:rsidP="00A11E18">
      <w:pPr>
        <w:pStyle w:val="Parta"/>
      </w:pPr>
    </w:p>
    <w:p w14:paraId="321C48D0" w14:textId="77777777" w:rsidR="00A11E18" w:rsidRDefault="00A11E18" w:rsidP="00A11E18">
      <w:pPr>
        <w:pStyle w:val="Partai"/>
      </w:pPr>
      <w:r>
        <w:t>(i)</w:t>
      </w:r>
      <w:r>
        <w:tab/>
        <w:t>the coordinates of its turning point.</w:t>
      </w:r>
      <w:r>
        <w:tab/>
        <w:t>(2 marks)</w:t>
      </w:r>
    </w:p>
    <w:p w14:paraId="02222251" w14:textId="77777777" w:rsidR="00A11E18" w:rsidRDefault="00A11E18" w:rsidP="00A11E18">
      <w:pPr>
        <w:pStyle w:val="Partai"/>
      </w:pPr>
    </w:p>
    <w:p w14:paraId="728B2D3A" w14:textId="77777777" w:rsidR="00A11E18" w:rsidRDefault="00A11E18" w:rsidP="00A11E18">
      <w:pPr>
        <w:pStyle w:val="Parta"/>
      </w:pPr>
    </w:p>
    <w:p w14:paraId="605305ED" w14:textId="77777777" w:rsidR="00A11E18" w:rsidRDefault="00A11E18" w:rsidP="00A11E18">
      <w:pPr>
        <w:pStyle w:val="Parta"/>
      </w:pPr>
    </w:p>
    <w:p w14:paraId="6C174F9A" w14:textId="77777777" w:rsidR="00A11E18" w:rsidRDefault="00A11E18" w:rsidP="00A11E18">
      <w:pPr>
        <w:pStyle w:val="Parta"/>
      </w:pPr>
    </w:p>
    <w:p w14:paraId="5555C679" w14:textId="77777777" w:rsidR="00A11E18" w:rsidRDefault="00A11E18" w:rsidP="00A11E18">
      <w:pPr>
        <w:pStyle w:val="Parta"/>
      </w:pPr>
    </w:p>
    <w:p w14:paraId="56ABEFCA" w14:textId="77777777" w:rsidR="00A11E18" w:rsidRDefault="00A11E18" w:rsidP="00A11E18">
      <w:pPr>
        <w:pStyle w:val="Parta"/>
      </w:pPr>
    </w:p>
    <w:p w14:paraId="1D1AFE70" w14:textId="77777777" w:rsidR="00A11E18" w:rsidRDefault="00A11E18" w:rsidP="00A11E18">
      <w:pPr>
        <w:pStyle w:val="Parta"/>
      </w:pPr>
    </w:p>
    <w:p w14:paraId="2F9FD14D" w14:textId="77777777" w:rsidR="00A11E18" w:rsidRDefault="00A11E18" w:rsidP="00A11E18">
      <w:pPr>
        <w:pStyle w:val="Parta"/>
      </w:pPr>
    </w:p>
    <w:p w14:paraId="212D3CCF" w14:textId="77777777" w:rsidR="00A11E18" w:rsidRDefault="00A11E18" w:rsidP="00A11E18">
      <w:pPr>
        <w:pStyle w:val="Parta"/>
      </w:pPr>
    </w:p>
    <w:p w14:paraId="5F828FC3" w14:textId="77777777" w:rsidR="00A11E18" w:rsidRDefault="00A11E18" w:rsidP="00A11E18">
      <w:pPr>
        <w:pStyle w:val="Parta"/>
      </w:pPr>
    </w:p>
    <w:p w14:paraId="2ED21F61" w14:textId="77777777" w:rsidR="00A11E18" w:rsidRDefault="00A11E18" w:rsidP="00A11E18">
      <w:pPr>
        <w:pStyle w:val="Partai"/>
      </w:pPr>
      <w:r>
        <w:t>(ii)</w:t>
      </w:r>
      <w:r>
        <w:tab/>
        <w:t>the exact values of the zeros of the quadratic.</w:t>
      </w:r>
      <w:r>
        <w:tab/>
        <w:t>(2 marks)</w:t>
      </w:r>
    </w:p>
    <w:p w14:paraId="4E0AA986" w14:textId="77777777" w:rsidR="00A11E18" w:rsidRDefault="00A11E18" w:rsidP="00A11E18">
      <w:pPr>
        <w:pStyle w:val="Partai"/>
      </w:pPr>
    </w:p>
    <w:p w14:paraId="0A1658FE" w14:textId="77777777" w:rsidR="00A11E18" w:rsidRDefault="00A11E18" w:rsidP="00A11E18">
      <w:pPr>
        <w:pStyle w:val="Partai"/>
      </w:pPr>
    </w:p>
    <w:p w14:paraId="1660BD8D" w14:textId="77777777" w:rsidR="00A11E18" w:rsidRDefault="00A11E18" w:rsidP="00A11E18"/>
    <w:p w14:paraId="18548352" w14:textId="77777777" w:rsidR="00A11E18" w:rsidRDefault="00A11E18" w:rsidP="00A11E18"/>
    <w:p w14:paraId="20AFF848" w14:textId="77777777" w:rsidR="001F6F43" w:rsidRDefault="001F6F43" w:rsidP="00A11E18">
      <w:pPr>
        <w:spacing w:after="160" w:line="259" w:lineRule="auto"/>
      </w:pPr>
    </w:p>
    <w:p w14:paraId="10AD3DC7" w14:textId="77777777" w:rsidR="001F6F43" w:rsidRDefault="001F6F43" w:rsidP="001F6F43">
      <w:pPr>
        <w:pStyle w:val="Parta"/>
      </w:pPr>
    </w:p>
    <w:p w14:paraId="3E530A3C" w14:textId="77777777" w:rsidR="001F6F43" w:rsidRDefault="001F6F43" w:rsidP="001F6F43">
      <w:pPr>
        <w:pStyle w:val="Parta"/>
      </w:pPr>
    </w:p>
    <w:p w14:paraId="61C74894" w14:textId="77777777" w:rsidR="001F6F43" w:rsidRDefault="001F6F43" w:rsidP="001F6F43">
      <w:pPr>
        <w:pStyle w:val="Parta"/>
      </w:pPr>
    </w:p>
    <w:p w14:paraId="4889D357" w14:textId="44FC97DC" w:rsidR="001F6F43" w:rsidRDefault="001F6F43" w:rsidP="001F6F43">
      <w:pPr>
        <w:pStyle w:val="Parta"/>
      </w:pPr>
    </w:p>
    <w:p w14:paraId="295A996E" w14:textId="77777777" w:rsidR="001F6F43" w:rsidRDefault="001F6F43" w:rsidP="001F6F43">
      <w:pPr>
        <w:pStyle w:val="Parta"/>
      </w:pPr>
    </w:p>
    <w:p w14:paraId="0FA36129" w14:textId="77777777" w:rsidR="001F6F43" w:rsidRDefault="001F6F43" w:rsidP="000360D5">
      <w:pPr>
        <w:pStyle w:val="Parta"/>
        <w:ind w:left="0" w:firstLine="0"/>
      </w:pPr>
    </w:p>
    <w:p w14:paraId="64178B88" w14:textId="77777777" w:rsidR="000360D5" w:rsidRDefault="000360D5" w:rsidP="000360D5">
      <w:pPr>
        <w:pStyle w:val="Parta"/>
      </w:pPr>
    </w:p>
    <w:p w14:paraId="6532046D" w14:textId="43E4429E" w:rsidR="000360D5" w:rsidRDefault="000360D5" w:rsidP="000360D5">
      <w:pPr>
        <w:pStyle w:val="Parta"/>
      </w:pPr>
      <w:r>
        <w:t>(c)</w:t>
      </w:r>
      <w:r>
        <w:tab/>
      </w:r>
      <w:r w:rsidR="00127360">
        <w:t xml:space="preserve">Show if </w:t>
      </w:r>
      <w:r>
        <w:t xml:space="preserve">it </w:t>
      </w:r>
      <w:r w:rsidR="00127360">
        <w:t xml:space="preserve">is </w:t>
      </w:r>
      <w:r>
        <w:t>possible to bend a 12 cm length of wire to form the perpendicular sides of a right angled triangle with area 20cm?                                                                                     (4 marks)</w:t>
      </w:r>
    </w:p>
    <w:p w14:paraId="7D3EA3FF" w14:textId="7219EC37" w:rsidR="00A11E18" w:rsidRDefault="00A11E18" w:rsidP="00A11E18">
      <w:pPr>
        <w:spacing w:after="160" w:line="259" w:lineRule="auto"/>
        <w:rPr>
          <w:b/>
          <w:lang w:val="en-US"/>
        </w:rPr>
      </w:pPr>
      <w:r>
        <w:br w:type="page"/>
      </w:r>
    </w:p>
    <w:p w14:paraId="67266B37" w14:textId="087570C5" w:rsidR="00A11E18" w:rsidRDefault="00A11E18" w:rsidP="00A11E18">
      <w:pPr>
        <w:pStyle w:val="QNum"/>
      </w:pPr>
      <w:r>
        <w:lastRenderedPageBreak/>
        <w:t xml:space="preserve">Question </w:t>
      </w:r>
      <w:r w:rsidR="001F6F43">
        <w:t>2</w:t>
      </w:r>
      <w:r>
        <w:t xml:space="preserve">     </w:t>
      </w:r>
      <w:r w:rsidRPr="00A11E18">
        <w:rPr>
          <w:b w:val="0"/>
          <w:bCs/>
        </w:rPr>
        <w:t>(1.1.21</w:t>
      </w:r>
      <w:r w:rsidR="001F6F43">
        <w:rPr>
          <w:b w:val="0"/>
          <w:bCs/>
        </w:rPr>
        <w:t>, 1.1.22</w:t>
      </w:r>
      <w:r w:rsidRPr="00A11E18">
        <w:rPr>
          <w:b w:val="0"/>
          <w:bCs/>
        </w:rPr>
        <w:t>)</w:t>
      </w:r>
      <w:r>
        <w:tab/>
        <w:t>(</w:t>
      </w:r>
      <w:r w:rsidR="001F6F43">
        <w:t>2, 1, 3</w:t>
      </w:r>
      <w:r w:rsidR="00DA55E4">
        <w:t xml:space="preserve">, </w:t>
      </w:r>
      <w:r w:rsidR="004E55D1">
        <w:t>3</w:t>
      </w:r>
      <w:r w:rsidR="001F6F43">
        <w:t xml:space="preserve"> = </w:t>
      </w:r>
      <w:r w:rsidR="004E55D1">
        <w:t>9</w:t>
      </w:r>
      <w:r>
        <w:t xml:space="preserve"> marks)</w:t>
      </w:r>
    </w:p>
    <w:p w14:paraId="47EC074E" w14:textId="77777777" w:rsidR="00A11E18" w:rsidRDefault="00A11E18" w:rsidP="00A11E18">
      <w:pPr>
        <w:pStyle w:val="Parta"/>
      </w:pPr>
      <w:r>
        <w:t>(a)</w:t>
      </w:r>
      <w:r>
        <w:tab/>
        <w:t>A circle of radius 5 has its centre at (6, -4).</w:t>
      </w:r>
    </w:p>
    <w:p w14:paraId="44E10B82" w14:textId="77777777" w:rsidR="00A11E18" w:rsidRDefault="00A11E18" w:rsidP="00A11E18">
      <w:pPr>
        <w:pStyle w:val="Parta"/>
      </w:pPr>
    </w:p>
    <w:p w14:paraId="088361B5" w14:textId="77777777" w:rsidR="00A11E18" w:rsidRDefault="00A11E18" w:rsidP="00A11E18">
      <w:pPr>
        <w:pStyle w:val="Partai"/>
      </w:pPr>
      <w:r>
        <w:t>(i)</w:t>
      </w:r>
      <w:r>
        <w:tab/>
        <w:t>Determine the equation of this circle.</w:t>
      </w:r>
      <w:r>
        <w:tab/>
        <w:t>(2 marks)</w:t>
      </w:r>
    </w:p>
    <w:p w14:paraId="33480A50" w14:textId="77777777" w:rsidR="00A11E18" w:rsidRDefault="00A11E18" w:rsidP="00A11E18">
      <w:pPr>
        <w:pStyle w:val="Partai"/>
      </w:pPr>
    </w:p>
    <w:p w14:paraId="6DC06352" w14:textId="77777777" w:rsidR="00A11E18" w:rsidRDefault="00A11E18" w:rsidP="00A11E18">
      <w:pPr>
        <w:pStyle w:val="Partai"/>
      </w:pPr>
    </w:p>
    <w:p w14:paraId="08AF2CD7" w14:textId="77777777" w:rsidR="00A11E18" w:rsidRDefault="00A11E18" w:rsidP="00A11E18">
      <w:pPr>
        <w:pStyle w:val="Partai"/>
      </w:pPr>
    </w:p>
    <w:p w14:paraId="4357E4E2" w14:textId="77777777" w:rsidR="00A11E18" w:rsidRDefault="00A11E18" w:rsidP="00A11E18">
      <w:pPr>
        <w:pStyle w:val="Partai"/>
      </w:pPr>
    </w:p>
    <w:p w14:paraId="1DF49575" w14:textId="77777777" w:rsidR="00A11E18" w:rsidRDefault="00A11E18" w:rsidP="00A11E18">
      <w:pPr>
        <w:pStyle w:val="Partai"/>
      </w:pPr>
    </w:p>
    <w:p w14:paraId="4B167DCC" w14:textId="77777777" w:rsidR="00A11E18" w:rsidRDefault="00A11E18" w:rsidP="00A11E18">
      <w:pPr>
        <w:pStyle w:val="Partai"/>
      </w:pPr>
    </w:p>
    <w:p w14:paraId="38E4E236" w14:textId="77777777" w:rsidR="00A11E18" w:rsidRDefault="00A11E18" w:rsidP="00A11E18">
      <w:pPr>
        <w:pStyle w:val="Partai"/>
      </w:pPr>
    </w:p>
    <w:p w14:paraId="3FC7090F" w14:textId="77777777" w:rsidR="00A11E18" w:rsidRDefault="00A11E18" w:rsidP="00A11E18">
      <w:pPr>
        <w:pStyle w:val="Partai"/>
      </w:pPr>
    </w:p>
    <w:p w14:paraId="51B35D50" w14:textId="77777777" w:rsidR="00A11E18" w:rsidRDefault="00A11E18" w:rsidP="00A11E18">
      <w:pPr>
        <w:pStyle w:val="Partai"/>
      </w:pPr>
    </w:p>
    <w:p w14:paraId="690FB03C" w14:textId="77777777" w:rsidR="00A11E18" w:rsidRDefault="00A11E18" w:rsidP="00A11E18">
      <w:pPr>
        <w:pStyle w:val="Partai"/>
      </w:pPr>
    </w:p>
    <w:p w14:paraId="19E8D666" w14:textId="77777777" w:rsidR="00A11E18" w:rsidRDefault="00A11E18" w:rsidP="00A11E18">
      <w:pPr>
        <w:pStyle w:val="Partai"/>
      </w:pPr>
      <w:r>
        <w:t>(ii)</w:t>
      </w:r>
      <w:r>
        <w:tab/>
        <w:t>State, with justification, whether the point (9, -8) lies on the circle.</w:t>
      </w:r>
      <w:r>
        <w:tab/>
        <w:t>(1 mark)</w:t>
      </w:r>
    </w:p>
    <w:p w14:paraId="1475D06A" w14:textId="77777777" w:rsidR="00A11E18" w:rsidRDefault="00A11E18" w:rsidP="00A11E18">
      <w:pPr>
        <w:pStyle w:val="Partai"/>
      </w:pPr>
    </w:p>
    <w:p w14:paraId="06C91F52" w14:textId="77777777" w:rsidR="00A11E18" w:rsidRDefault="00A11E18" w:rsidP="00A11E18">
      <w:pPr>
        <w:pStyle w:val="Partai"/>
      </w:pPr>
    </w:p>
    <w:p w14:paraId="6CC331BA" w14:textId="77777777" w:rsidR="00A11E18" w:rsidRDefault="00A11E18" w:rsidP="00A11E18">
      <w:pPr>
        <w:pStyle w:val="Partai"/>
      </w:pPr>
    </w:p>
    <w:p w14:paraId="17579B78" w14:textId="77777777" w:rsidR="00A11E18" w:rsidRDefault="00A11E18" w:rsidP="00A11E18">
      <w:pPr>
        <w:pStyle w:val="Partai"/>
      </w:pPr>
    </w:p>
    <w:p w14:paraId="16F3F77B" w14:textId="77777777" w:rsidR="00A11E18" w:rsidRDefault="00A11E18" w:rsidP="00A11E18">
      <w:pPr>
        <w:pStyle w:val="Partai"/>
      </w:pPr>
    </w:p>
    <w:p w14:paraId="2869D598" w14:textId="77777777" w:rsidR="00A11E18" w:rsidRDefault="00A11E18" w:rsidP="00A11E18">
      <w:pPr>
        <w:pStyle w:val="Parta"/>
      </w:pPr>
    </w:p>
    <w:p w14:paraId="7F33ECA0" w14:textId="77777777" w:rsidR="00A11E18" w:rsidRDefault="00A11E18" w:rsidP="00A11E18">
      <w:pPr>
        <w:pStyle w:val="Parta"/>
      </w:pPr>
    </w:p>
    <w:p w14:paraId="0609B01D" w14:textId="77777777" w:rsidR="00A11E18" w:rsidRDefault="00A11E18" w:rsidP="00A11E18">
      <w:pPr>
        <w:pStyle w:val="Parta"/>
      </w:pPr>
    </w:p>
    <w:p w14:paraId="3CB5F0EC" w14:textId="77777777" w:rsidR="00A11E18" w:rsidRDefault="00A11E18" w:rsidP="00A11E18">
      <w:pPr>
        <w:pStyle w:val="Parta"/>
      </w:pPr>
      <w:r>
        <w:t>(b)</w:t>
      </w:r>
      <w:r>
        <w:tab/>
        <w:t xml:space="preserve">Determine the centre and radius of the circle with equation </w:t>
      </w:r>
      <w:r w:rsidR="00F6122E" w:rsidRPr="00924D32">
        <w:rPr>
          <w:noProof/>
          <w:position w:val="-10"/>
        </w:rPr>
      </w:r>
      <w:r w:rsidR="00F6122E" w:rsidRPr="00924D32">
        <w:rPr>
          <w:noProof/>
          <w:position w:val="-10"/>
        </w:rPr>
        <w:object w:dxaOrig="2460" w:dyaOrig="360" w14:anchorId="77CB3ECF">
          <v:shape id="_x0000_i1028" type="#_x0000_t75" style="width:125.85pt;height:18.15pt" o:ole="">
            <v:imagedata r:id="rId23" o:title=""/>
          </v:shape>
          <o:OLEObject Type="Embed" ProgID="Equation.DSMT4" ShapeID="_x0000_i1028" DrawAspect="Content" ObjectID="_1706784957" r:id="rId24"/>
        </w:object>
      </w:r>
      <w:r>
        <w:t xml:space="preserve"> .</w:t>
      </w:r>
    </w:p>
    <w:p w14:paraId="2AE863E7" w14:textId="77777777" w:rsidR="00A11E18" w:rsidRDefault="00A11E18" w:rsidP="00A11E18">
      <w:pPr>
        <w:pStyle w:val="Parta"/>
      </w:pPr>
      <w:r>
        <w:tab/>
      </w:r>
      <w:r>
        <w:tab/>
        <w:t>(3 marks)</w:t>
      </w:r>
    </w:p>
    <w:p w14:paraId="304D6A6A" w14:textId="77777777" w:rsidR="00A11E18" w:rsidRDefault="00A11E18" w:rsidP="00A11E18">
      <w:pPr>
        <w:pStyle w:val="Parta"/>
      </w:pPr>
    </w:p>
    <w:p w14:paraId="24F821A7" w14:textId="77777777" w:rsidR="00A11E18" w:rsidRDefault="00A11E18" w:rsidP="00A11E18">
      <w:pPr>
        <w:pStyle w:val="Parta"/>
      </w:pPr>
    </w:p>
    <w:p w14:paraId="5E2FBF89" w14:textId="77777777" w:rsidR="00A11E18" w:rsidRDefault="00A11E18" w:rsidP="00A11E18">
      <w:pPr>
        <w:pStyle w:val="Parta"/>
      </w:pPr>
    </w:p>
    <w:p w14:paraId="68D3C9A0" w14:textId="77777777" w:rsidR="00A11E18" w:rsidRDefault="00A11E18" w:rsidP="00A11E18">
      <w:pPr>
        <w:pStyle w:val="Parta"/>
      </w:pPr>
    </w:p>
    <w:p w14:paraId="1FEAFDAE" w14:textId="77777777" w:rsidR="00A11E18" w:rsidRDefault="00A11E18" w:rsidP="00A11E18">
      <w:pPr>
        <w:pStyle w:val="Parta"/>
      </w:pPr>
    </w:p>
    <w:p w14:paraId="1512CE09" w14:textId="77777777" w:rsidR="00A11E18" w:rsidRDefault="00A11E18" w:rsidP="00A11E18">
      <w:pPr>
        <w:pStyle w:val="Parta"/>
      </w:pPr>
    </w:p>
    <w:p w14:paraId="0D76F03C" w14:textId="77777777" w:rsidR="00A11E18" w:rsidRDefault="00A11E18" w:rsidP="00A11E18">
      <w:pPr>
        <w:pStyle w:val="Parta"/>
      </w:pPr>
    </w:p>
    <w:p w14:paraId="26EAF3C8" w14:textId="77777777" w:rsidR="00A11E18" w:rsidRDefault="00A11E18" w:rsidP="00A11E18">
      <w:pPr>
        <w:pStyle w:val="Parta"/>
      </w:pPr>
    </w:p>
    <w:p w14:paraId="1E970C29" w14:textId="77777777" w:rsidR="00A11E18" w:rsidRDefault="00A11E18" w:rsidP="00A11E18">
      <w:pPr>
        <w:pStyle w:val="Parta"/>
      </w:pPr>
    </w:p>
    <w:p w14:paraId="76242D47" w14:textId="77777777" w:rsidR="00A11E18" w:rsidRDefault="00A11E18" w:rsidP="00DA55E4">
      <w:pPr>
        <w:pStyle w:val="Parta"/>
        <w:ind w:left="0" w:firstLine="0"/>
      </w:pPr>
    </w:p>
    <w:p w14:paraId="64EA0310" w14:textId="77777777" w:rsidR="00A11E18" w:rsidRDefault="00A11E18" w:rsidP="00A11E18">
      <w:pPr>
        <w:pStyle w:val="Parta"/>
      </w:pPr>
    </w:p>
    <w:p w14:paraId="008469D6" w14:textId="77777777" w:rsidR="00A11E18" w:rsidRDefault="00A11E18" w:rsidP="00A11E18">
      <w:pPr>
        <w:pStyle w:val="Parta"/>
      </w:pPr>
    </w:p>
    <w:p w14:paraId="72DCF53B" w14:textId="6C37C176" w:rsidR="00A11E18" w:rsidRDefault="00A11E18" w:rsidP="00A11E18">
      <w:pPr>
        <w:pStyle w:val="Parta"/>
      </w:pPr>
      <w:r>
        <w:t>(c)</w:t>
      </w:r>
      <w:r>
        <w:tab/>
      </w:r>
      <w:r w:rsidR="00DC1672">
        <w:t>Find the equation of the curve drawn below.</w:t>
      </w:r>
      <w:r>
        <w:tab/>
        <w:t>(</w:t>
      </w:r>
      <w:r w:rsidR="004E55D1">
        <w:t>3</w:t>
      </w:r>
      <w:r>
        <w:t xml:space="preserve"> marks)</w:t>
      </w:r>
    </w:p>
    <w:p w14:paraId="21B8C502" w14:textId="21E33491" w:rsidR="00A11E18" w:rsidRDefault="00F6122E" w:rsidP="00A11E18">
      <w:r>
        <w:rPr>
          <w:noProof/>
        </w:rPr>
      </w:r>
      <w:r w:rsidR="00F6122E">
        <w:rPr>
          <w:noProof/>
        </w:rPr>
        <w:object w:dxaOrig="1440" w:dyaOrig="1440" w14:anchorId="7FE068C0">
          <v:shape id="_x0000_s1046" type="#_x0000_t75" style="position:absolute;margin-left:-14.1pt;margin-top:7.2pt;width:211pt;height:215.25pt;z-index:251661312;mso-position-horizontal-relative:text;mso-position-vertical-relative:text">
            <v:imagedata r:id="rId25" o:title=""/>
          </v:shape>
          <o:OLEObject Type="Embed" ProgID="FXGraph.Graph" ShapeID="_x0000_s1046" DrawAspect="Content" ObjectID="_1706784958" r:id="rId26"/>
        </w:object>
      </w:r>
    </w:p>
    <w:p w14:paraId="486AA462" w14:textId="087A4CA5" w:rsidR="00A11E18" w:rsidRDefault="00A11E18" w:rsidP="00A11E18"/>
    <w:p w14:paraId="3E312875" w14:textId="75136274" w:rsidR="00A11E18" w:rsidRDefault="00A11E18" w:rsidP="00A11E18"/>
    <w:p w14:paraId="7EE9D6B5" w14:textId="28777774" w:rsidR="00A11E18" w:rsidRDefault="00A11E18" w:rsidP="00A11E18"/>
    <w:p w14:paraId="6BDEE586" w14:textId="44DEAAF0" w:rsidR="00A11E18" w:rsidRDefault="008B3C7F" w:rsidP="00A11E18">
      <w:pPr>
        <w:spacing w:after="160" w:line="259" w:lineRule="auto"/>
        <w:rPr>
          <w:b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D508192" wp14:editId="489A96F6">
                <wp:simplePos x="0" y="0"/>
                <wp:positionH relativeFrom="column">
                  <wp:posOffset>180340</wp:posOffset>
                </wp:positionH>
                <wp:positionV relativeFrom="paragraph">
                  <wp:posOffset>974725</wp:posOffset>
                </wp:positionV>
                <wp:extent cx="518160" cy="259080"/>
                <wp:effectExtent l="0" t="0" r="0" b="762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8160" cy="2590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0F7FE2D" w14:textId="5A773381" w:rsidR="008B3C7F" w:rsidRPr="008B3C7F" w:rsidRDefault="008B3C7F" w:rsidP="008B3C7F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8B3C7F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-3,-2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D508192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14.2pt;margin-top:76.75pt;width:40.8pt;height:20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" fillcolor="white [3201]" stroked="f" strokeweight=".5pt">
                <v:textbox>
                  <w:txbxContent>
                    <w:p w14:paraId="00F7FE2D" w14:textId="5A773381" w:rsidR="008B3C7F" w:rsidRPr="008B3C7F" w:rsidRDefault="008B3C7F" w:rsidP="008B3C7F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 xml:space="preserve"> </w:t>
                      </w:r>
                      <w:r w:rsidRPr="008B3C7F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-3,-2)</w:t>
                      </w:r>
                    </w:p>
                  </w:txbxContent>
                </v:textbox>
              </v:shape>
            </w:pict>
          </mc:Fallback>
        </mc:AlternateContent>
      </w:r>
      <w:r w:rsidR="0065595D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FB1EB6B" wp14:editId="11CA0526">
                <wp:simplePos x="0" y="0"/>
                <wp:positionH relativeFrom="column">
                  <wp:posOffset>1376680</wp:posOffset>
                </wp:positionH>
                <wp:positionV relativeFrom="paragraph">
                  <wp:posOffset>75565</wp:posOffset>
                </wp:positionV>
                <wp:extent cx="434340" cy="220980"/>
                <wp:effectExtent l="0" t="0" r="3810" b="762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4340" cy="2209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82A9549" w14:textId="7C546B5D" w:rsidR="0065595D" w:rsidRPr="008B3C7F" w:rsidRDefault="008B3C7F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8B3C7F">
                              <w:rPr>
                                <w:sz w:val="18"/>
                                <w:szCs w:val="18"/>
                              </w:rPr>
                              <w:t>(6,4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B1EB6B" id="Text Box 4" o:spid="_x0000_s1027" type="#_x0000_t202" style="position:absolute;margin-left:108.4pt;margin-top:5.95pt;width:34.2pt;height:17.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" fillcolor="white [3201]" stroked="f" strokeweight=".5pt">
                <v:textbox>
                  <w:txbxContent>
                    <w:p w14:paraId="682A9549" w14:textId="7C546B5D" w:rsidR="0065595D" w:rsidRPr="008B3C7F" w:rsidRDefault="008B3C7F">
                      <w:pPr>
                        <w:rPr>
                          <w:sz w:val="18"/>
                          <w:szCs w:val="18"/>
                        </w:rPr>
                      </w:pPr>
                      <w:r w:rsidRPr="008B3C7F">
                        <w:rPr>
                          <w:sz w:val="18"/>
                          <w:szCs w:val="18"/>
                        </w:rPr>
                        <w:t>(6,4)</w:t>
                      </w:r>
                    </w:p>
                  </w:txbxContent>
                </v:textbox>
              </v:shape>
            </w:pict>
          </mc:Fallback>
        </mc:AlternateContent>
      </w:r>
      <w:r w:rsidR="00A11E18">
        <w:br w:type="page"/>
      </w:r>
    </w:p>
    <w:p w14:paraId="6118249D" w14:textId="3F05EC7A" w:rsidR="00A11E18" w:rsidRDefault="00A11E18" w:rsidP="00A11E18">
      <w:pPr>
        <w:pStyle w:val="QNum"/>
      </w:pPr>
      <w:r>
        <w:lastRenderedPageBreak/>
        <w:t xml:space="preserve">Question </w:t>
      </w:r>
      <w:r w:rsidR="001F6F43">
        <w:t>3</w:t>
      </w:r>
      <w:r>
        <w:t xml:space="preserve">  </w:t>
      </w:r>
      <w:r w:rsidR="001F6F43">
        <w:t>(1.1.14)</w:t>
      </w:r>
      <w:r>
        <w:tab/>
        <w:t>(</w:t>
      </w:r>
      <w:r w:rsidR="002349B1">
        <w:t xml:space="preserve">2, 2, 2  = </w:t>
      </w:r>
      <w:r w:rsidR="00DA55E4">
        <w:t>6</w:t>
      </w:r>
      <w:r>
        <w:t xml:space="preserve"> marks)</w:t>
      </w:r>
    </w:p>
    <w:p w14:paraId="76417A44" w14:textId="1335B834" w:rsidR="00A11E18" w:rsidRDefault="002349B1" w:rsidP="00A11E18">
      <w:pPr>
        <w:pStyle w:val="Parta"/>
      </w:pPr>
      <w:r>
        <w:t xml:space="preserve">A rectangular hyperbola has asymptotes with equation </w:t>
      </w:r>
      <m:oMath>
        <m:r>
          <w:rPr>
            <w:rFonts w:ascii="Cambria Math" w:hAnsi="Cambria Math"/>
          </w:rPr>
          <m:t>x=-2</m:t>
        </m:r>
      </m:oMath>
      <w:r>
        <w:t xml:space="preserve"> and </w:t>
      </w:r>
      <m:oMath>
        <m:r>
          <w:rPr>
            <w:rFonts w:ascii="Cambria Math" w:hAnsi="Cambria Math"/>
          </w:rPr>
          <m:t>y=4</m:t>
        </m:r>
      </m:oMath>
      <w:r>
        <w:t xml:space="preserve">. </w:t>
      </w:r>
    </w:p>
    <w:p w14:paraId="0EE85851" w14:textId="1C218EAC" w:rsidR="002349B1" w:rsidRDefault="002349B1" w:rsidP="00011637">
      <w:pPr>
        <w:pStyle w:val="Parta"/>
        <w:numPr>
          <w:ilvl w:val="0"/>
          <w:numId w:val="2"/>
        </w:numPr>
      </w:pPr>
      <w:r>
        <w:t>Write two possible equations for this function</w:t>
      </w:r>
    </w:p>
    <w:p w14:paraId="4E6B2B88" w14:textId="0071F274" w:rsidR="002349B1" w:rsidRDefault="002349B1" w:rsidP="002349B1">
      <w:pPr>
        <w:pStyle w:val="Parta"/>
      </w:pPr>
    </w:p>
    <w:p w14:paraId="2E6EEACA" w14:textId="70320605" w:rsidR="002349B1" w:rsidRDefault="002349B1" w:rsidP="002349B1">
      <w:pPr>
        <w:pStyle w:val="Parta"/>
      </w:pPr>
    </w:p>
    <w:p w14:paraId="4A1DF3D3" w14:textId="7A1FCD93" w:rsidR="002349B1" w:rsidRDefault="002349B1" w:rsidP="002349B1">
      <w:pPr>
        <w:pStyle w:val="Parta"/>
      </w:pPr>
    </w:p>
    <w:p w14:paraId="311E7E22" w14:textId="2F87BDF5" w:rsidR="002349B1" w:rsidRDefault="002349B1" w:rsidP="002349B1">
      <w:pPr>
        <w:pStyle w:val="Parta"/>
      </w:pPr>
    </w:p>
    <w:p w14:paraId="058F1EB9" w14:textId="5E9A53F4" w:rsidR="002349B1" w:rsidRDefault="002349B1" w:rsidP="002349B1">
      <w:pPr>
        <w:pStyle w:val="Parta"/>
      </w:pPr>
    </w:p>
    <w:p w14:paraId="6193B30C" w14:textId="7A48B36A" w:rsidR="002349B1" w:rsidRDefault="002349B1" w:rsidP="002349B1">
      <w:pPr>
        <w:pStyle w:val="Parta"/>
      </w:pPr>
    </w:p>
    <w:p w14:paraId="5217E477" w14:textId="79A485EA" w:rsidR="002349B1" w:rsidRDefault="002349B1" w:rsidP="002349B1">
      <w:pPr>
        <w:pStyle w:val="Parta"/>
      </w:pPr>
    </w:p>
    <w:p w14:paraId="37B2564C" w14:textId="77777777" w:rsidR="002349B1" w:rsidRDefault="002349B1" w:rsidP="002349B1">
      <w:pPr>
        <w:pStyle w:val="Parta"/>
      </w:pPr>
    </w:p>
    <w:p w14:paraId="2F510EED" w14:textId="53B653DE" w:rsidR="002349B1" w:rsidRDefault="002349B1" w:rsidP="002349B1">
      <w:pPr>
        <w:pStyle w:val="Parta"/>
      </w:pPr>
    </w:p>
    <w:p w14:paraId="14BC4737" w14:textId="31BAAE45" w:rsidR="002349B1" w:rsidRDefault="002349B1" w:rsidP="002349B1">
      <w:pPr>
        <w:pStyle w:val="Parta"/>
      </w:pPr>
    </w:p>
    <w:p w14:paraId="61BC6BA0" w14:textId="77777777" w:rsidR="001B41CC" w:rsidRDefault="001B41CC" w:rsidP="002349B1">
      <w:pPr>
        <w:pStyle w:val="Parta"/>
      </w:pPr>
    </w:p>
    <w:p w14:paraId="4E8AE881" w14:textId="420673B5" w:rsidR="002349B1" w:rsidRDefault="002349B1" w:rsidP="002349B1">
      <w:pPr>
        <w:pStyle w:val="Parta"/>
      </w:pPr>
    </w:p>
    <w:p w14:paraId="0C91AE3D" w14:textId="0B7A42A5" w:rsidR="002349B1" w:rsidRDefault="002349B1" w:rsidP="00011637">
      <w:pPr>
        <w:pStyle w:val="Parta"/>
        <w:numPr>
          <w:ilvl w:val="0"/>
          <w:numId w:val="2"/>
        </w:numPr>
      </w:pPr>
      <w:r>
        <w:t xml:space="preserve">Write the equation of this function if it has a </w:t>
      </w:r>
      <w:r w:rsidRPr="002349B1">
        <w:rPr>
          <w:i/>
          <w:iCs/>
        </w:rPr>
        <w:t>y</w:t>
      </w:r>
      <w:r>
        <w:t>-intercept at (0,5)</w:t>
      </w:r>
    </w:p>
    <w:p w14:paraId="4A41C6C4" w14:textId="58733919" w:rsidR="002349B1" w:rsidRDefault="002349B1" w:rsidP="002349B1">
      <w:pPr>
        <w:pStyle w:val="Parta"/>
      </w:pPr>
    </w:p>
    <w:p w14:paraId="57626380" w14:textId="74900328" w:rsidR="002349B1" w:rsidRDefault="002349B1" w:rsidP="002349B1">
      <w:pPr>
        <w:pStyle w:val="Parta"/>
      </w:pPr>
    </w:p>
    <w:p w14:paraId="53D617AE" w14:textId="57575BAE" w:rsidR="002349B1" w:rsidRDefault="002349B1" w:rsidP="002349B1">
      <w:pPr>
        <w:pStyle w:val="Parta"/>
      </w:pPr>
    </w:p>
    <w:p w14:paraId="4D650A83" w14:textId="3851176F" w:rsidR="002349B1" w:rsidRDefault="002349B1" w:rsidP="002349B1">
      <w:pPr>
        <w:pStyle w:val="Parta"/>
      </w:pPr>
    </w:p>
    <w:p w14:paraId="19FCE0FB" w14:textId="4FA577DA" w:rsidR="002349B1" w:rsidRDefault="002349B1" w:rsidP="002349B1">
      <w:pPr>
        <w:pStyle w:val="Parta"/>
      </w:pPr>
    </w:p>
    <w:p w14:paraId="19F3C2A9" w14:textId="77777777" w:rsidR="002349B1" w:rsidRDefault="002349B1" w:rsidP="002349B1">
      <w:pPr>
        <w:pStyle w:val="Parta"/>
      </w:pPr>
    </w:p>
    <w:p w14:paraId="0E88B4FE" w14:textId="1479BBCF" w:rsidR="002349B1" w:rsidRDefault="002349B1" w:rsidP="00A11E18">
      <w:pPr>
        <w:pStyle w:val="Parta"/>
        <w:rPr>
          <w:rFonts w:eastAsiaTheme="minorEastAsia"/>
        </w:rPr>
      </w:pPr>
    </w:p>
    <w:p w14:paraId="1D26B025" w14:textId="77777777" w:rsidR="001B41CC" w:rsidRDefault="001B41CC" w:rsidP="00A11E18">
      <w:pPr>
        <w:pStyle w:val="Parta"/>
        <w:rPr>
          <w:rFonts w:eastAsiaTheme="minorEastAsia"/>
        </w:rPr>
      </w:pPr>
    </w:p>
    <w:p w14:paraId="28751A89" w14:textId="77777777" w:rsidR="002349B1" w:rsidRDefault="002349B1" w:rsidP="00A11E18">
      <w:pPr>
        <w:pStyle w:val="Parta"/>
        <w:rPr>
          <w:rFonts w:eastAsiaTheme="minorEastAsia"/>
        </w:rPr>
      </w:pPr>
    </w:p>
    <w:p w14:paraId="0ADFD252" w14:textId="244589BD" w:rsidR="00A11E18" w:rsidRDefault="00A11E18" w:rsidP="00A11E18">
      <w:pPr>
        <w:pStyle w:val="Parta"/>
        <w:rPr>
          <w:rFonts w:eastAsiaTheme="minorEastAsia"/>
        </w:rPr>
      </w:pPr>
    </w:p>
    <w:p w14:paraId="1AC1CC6A" w14:textId="17CBAD31" w:rsidR="002349B1" w:rsidRDefault="002349B1" w:rsidP="00A11E18">
      <w:pPr>
        <w:pStyle w:val="Parta"/>
        <w:rPr>
          <w:rFonts w:eastAsiaTheme="minorEastAsia"/>
        </w:rPr>
      </w:pPr>
    </w:p>
    <w:p w14:paraId="7BBFEA7E" w14:textId="0C93DEBC" w:rsidR="002349B1" w:rsidRDefault="002349B1" w:rsidP="00A11E18">
      <w:pPr>
        <w:pStyle w:val="Parta"/>
        <w:rPr>
          <w:rFonts w:eastAsiaTheme="minorEastAsia"/>
        </w:rPr>
      </w:pPr>
    </w:p>
    <w:p w14:paraId="1FD4889F" w14:textId="378A09B0" w:rsidR="002349B1" w:rsidRDefault="002349B1" w:rsidP="00A11E18">
      <w:pPr>
        <w:pStyle w:val="Parta"/>
        <w:rPr>
          <w:rFonts w:eastAsiaTheme="minorEastAsia"/>
        </w:rPr>
      </w:pPr>
    </w:p>
    <w:p w14:paraId="45A27B2E" w14:textId="14BB6539" w:rsidR="002349B1" w:rsidRDefault="002349B1" w:rsidP="00011637">
      <w:pPr>
        <w:pStyle w:val="Parta"/>
        <w:numPr>
          <w:ilvl w:val="0"/>
          <w:numId w:val="2"/>
        </w:numPr>
        <w:rPr>
          <w:rFonts w:eastAsiaTheme="minorEastAsia"/>
        </w:rPr>
      </w:pPr>
      <w:r>
        <w:rPr>
          <w:rFonts w:eastAsiaTheme="minorEastAsia"/>
        </w:rPr>
        <w:t>Write the equation of this function if it passes through the point (3,5)</w:t>
      </w:r>
    </w:p>
    <w:p w14:paraId="47943FEC" w14:textId="77777777" w:rsidR="00A11E18" w:rsidRDefault="00A11E18" w:rsidP="00A11E18">
      <w:pPr>
        <w:pStyle w:val="Parta"/>
        <w:rPr>
          <w:rFonts w:eastAsiaTheme="minorEastAsia"/>
        </w:rPr>
      </w:pPr>
    </w:p>
    <w:p w14:paraId="1D651A0D" w14:textId="77777777" w:rsidR="00A11E18" w:rsidRDefault="00A11E18" w:rsidP="00A11E18">
      <w:pPr>
        <w:pStyle w:val="Parta"/>
        <w:rPr>
          <w:rFonts w:eastAsiaTheme="minorEastAsia"/>
        </w:rPr>
      </w:pPr>
    </w:p>
    <w:p w14:paraId="4AA52BFB" w14:textId="77777777" w:rsidR="00A11E18" w:rsidRDefault="00A11E18" w:rsidP="00A11E18">
      <w:pPr>
        <w:pStyle w:val="Parta"/>
        <w:rPr>
          <w:rFonts w:eastAsiaTheme="minorEastAsia"/>
        </w:rPr>
      </w:pPr>
    </w:p>
    <w:p w14:paraId="3D950C0F" w14:textId="77777777" w:rsidR="00A11E18" w:rsidRDefault="00A11E18" w:rsidP="00A11E18">
      <w:pPr>
        <w:pStyle w:val="Parta"/>
        <w:rPr>
          <w:rFonts w:eastAsiaTheme="minorEastAsia"/>
        </w:rPr>
      </w:pPr>
    </w:p>
    <w:p w14:paraId="19FC670E" w14:textId="77777777" w:rsidR="00A11E18" w:rsidRDefault="00A11E18" w:rsidP="00A11E18">
      <w:pPr>
        <w:pStyle w:val="Parta"/>
        <w:rPr>
          <w:rFonts w:eastAsiaTheme="minorEastAsia"/>
        </w:rPr>
      </w:pPr>
    </w:p>
    <w:p w14:paraId="030A4221" w14:textId="77777777" w:rsidR="00A11E18" w:rsidRDefault="00A11E18" w:rsidP="00A11E18">
      <w:pPr>
        <w:pStyle w:val="Parta"/>
        <w:rPr>
          <w:rFonts w:eastAsiaTheme="minorEastAsia"/>
        </w:rPr>
      </w:pPr>
    </w:p>
    <w:p w14:paraId="3B97AEC0" w14:textId="77777777" w:rsidR="00A11E18" w:rsidRDefault="00A11E18" w:rsidP="00A11E18">
      <w:pPr>
        <w:pStyle w:val="Parta"/>
        <w:rPr>
          <w:rFonts w:eastAsiaTheme="minorEastAsia"/>
        </w:rPr>
      </w:pPr>
    </w:p>
    <w:p w14:paraId="4517CF86" w14:textId="77777777" w:rsidR="00A11E18" w:rsidRDefault="00A11E18" w:rsidP="00A11E18">
      <w:pPr>
        <w:pStyle w:val="Parta"/>
        <w:rPr>
          <w:rFonts w:eastAsiaTheme="minorEastAsia"/>
        </w:rPr>
      </w:pPr>
    </w:p>
    <w:p w14:paraId="3D811502" w14:textId="77777777" w:rsidR="00A11E18" w:rsidRDefault="00A11E18" w:rsidP="00A11E18">
      <w:pPr>
        <w:pStyle w:val="Parta"/>
        <w:rPr>
          <w:rFonts w:eastAsiaTheme="minorEastAsia"/>
        </w:rPr>
      </w:pPr>
    </w:p>
    <w:p w14:paraId="1C0FB297" w14:textId="77777777" w:rsidR="00A11E18" w:rsidRDefault="00A11E18" w:rsidP="00A11E18">
      <w:pPr>
        <w:pStyle w:val="Parta"/>
        <w:rPr>
          <w:rFonts w:eastAsiaTheme="minorEastAsia"/>
        </w:rPr>
      </w:pPr>
    </w:p>
    <w:p w14:paraId="2142FB90" w14:textId="77777777" w:rsidR="00A11E18" w:rsidRDefault="00A11E18" w:rsidP="00A11E18">
      <w:pPr>
        <w:pStyle w:val="Parta"/>
        <w:rPr>
          <w:rFonts w:eastAsiaTheme="minorEastAsia"/>
        </w:rPr>
      </w:pPr>
    </w:p>
    <w:p w14:paraId="21B97957" w14:textId="77777777" w:rsidR="00A11E18" w:rsidRDefault="00A11E18" w:rsidP="00A11E18">
      <w:pPr>
        <w:pStyle w:val="Parta"/>
        <w:rPr>
          <w:rFonts w:eastAsiaTheme="minorEastAsia"/>
        </w:rPr>
      </w:pPr>
    </w:p>
    <w:p w14:paraId="0BB41B02" w14:textId="77777777" w:rsidR="00A11E18" w:rsidRDefault="00A11E18" w:rsidP="00A11E18">
      <w:pPr>
        <w:pStyle w:val="Parta"/>
        <w:rPr>
          <w:rFonts w:eastAsiaTheme="minorEastAsia"/>
        </w:rPr>
      </w:pPr>
    </w:p>
    <w:p w14:paraId="2BBDFD33" w14:textId="77777777" w:rsidR="00A11E18" w:rsidRDefault="00A11E18" w:rsidP="00A11E18">
      <w:pPr>
        <w:pStyle w:val="Parta"/>
        <w:rPr>
          <w:rFonts w:eastAsiaTheme="minorEastAsia"/>
        </w:rPr>
      </w:pPr>
    </w:p>
    <w:p w14:paraId="4FDAE7C0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1BF984E6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4E6C1E5B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24D568BE" w14:textId="614DC85A" w:rsidR="00DA55E4" w:rsidRDefault="00DA55E4">
      <w:pPr>
        <w:suppressAutoHyphens w:val="0"/>
        <w:rPr>
          <w:rFonts w:ascii="Arial" w:hAnsi="Arial" w:cs="Arial"/>
          <w:szCs w:val="20"/>
          <w:lang w:eastAsia="en-US"/>
        </w:rPr>
      </w:pPr>
      <w:r>
        <w:rPr>
          <w:rFonts w:ascii="Arial" w:hAnsi="Arial" w:cs="Arial"/>
        </w:rPr>
        <w:br w:type="page"/>
      </w:r>
    </w:p>
    <w:p w14:paraId="000C2234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30B30B87" w14:textId="5FCD2144" w:rsidR="00ED2F8B" w:rsidRDefault="00ED2F8B" w:rsidP="00ED2F8B">
      <w:pPr>
        <w:pStyle w:val="QNum"/>
      </w:pPr>
      <w:r>
        <w:t>Question 4  (1.1.24)</w:t>
      </w:r>
      <w:r>
        <w:tab/>
        <w:t>(</w:t>
      </w:r>
      <w:r w:rsidR="00E27458">
        <w:t>1</w:t>
      </w:r>
      <w:r>
        <w:t xml:space="preserve">, 2, </w:t>
      </w:r>
      <w:r w:rsidR="00011637">
        <w:t>1, 2</w:t>
      </w:r>
      <w:r>
        <w:t xml:space="preserve">  = </w:t>
      </w:r>
      <w:r w:rsidR="00011637">
        <w:t>6</w:t>
      </w:r>
      <w:r>
        <w:t xml:space="preserve"> marks)</w:t>
      </w:r>
    </w:p>
    <w:p w14:paraId="7D6DD2D5" w14:textId="6D102942" w:rsidR="00ED2F8B" w:rsidRPr="00E27458" w:rsidRDefault="00E27458" w:rsidP="00011637">
      <w:pPr>
        <w:pStyle w:val="Parta"/>
        <w:numPr>
          <w:ilvl w:val="0"/>
          <w:numId w:val="4"/>
        </w:numPr>
      </w:pPr>
      <w:r>
        <w:t xml:space="preserve">Give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</m:t>
        </m:r>
      </m:oMath>
    </w:p>
    <w:p w14:paraId="3AAEC534" w14:textId="5DD01EA6" w:rsidR="00ED2F8B" w:rsidRDefault="00ED2F8B" w:rsidP="00DC1672">
      <w:pPr>
        <w:pStyle w:val="Parta"/>
        <w:ind w:left="0" w:firstLine="0"/>
      </w:pPr>
    </w:p>
    <w:p w14:paraId="1434C071" w14:textId="2AD544B8" w:rsidR="00ED2F8B" w:rsidRDefault="00E27458" w:rsidP="00011637">
      <w:pPr>
        <w:pStyle w:val="Parta"/>
        <w:numPr>
          <w:ilvl w:val="0"/>
          <w:numId w:val="5"/>
        </w:numPr>
      </w:pPr>
      <w:r>
        <w:t xml:space="preserve">What type of correspondence does </w:t>
      </w:r>
      <m:oMath>
        <m:r>
          <w:rPr>
            <w:rFonts w:ascii="Cambria Math" w:hAnsi="Cambria Math"/>
          </w:rPr>
          <m:t>f</m:t>
        </m:r>
      </m:oMath>
      <w:r>
        <w:t xml:space="preserve"> show? Circle one of the following.</w:t>
      </w:r>
    </w:p>
    <w:p w14:paraId="21F8C684" w14:textId="02399E25" w:rsidR="00E27458" w:rsidRDefault="00E27458" w:rsidP="00E27458">
      <w:pPr>
        <w:pStyle w:val="Parta"/>
        <w:ind w:left="720" w:firstLine="0"/>
        <w:jc w:val="center"/>
      </w:pPr>
    </w:p>
    <w:p w14:paraId="7774903C" w14:textId="5A7133A3" w:rsidR="00E27458" w:rsidRPr="00ED2F8B" w:rsidRDefault="00E27458" w:rsidP="00E27458">
      <w:pPr>
        <w:pStyle w:val="Parta"/>
        <w:ind w:left="720" w:firstLine="0"/>
        <w:jc w:val="center"/>
      </w:pPr>
      <w:r>
        <w:t>Many-to-one                 One-to-many                         One-to-one</w:t>
      </w:r>
    </w:p>
    <w:p w14:paraId="00D79242" w14:textId="6912934A" w:rsidR="00ED2F8B" w:rsidRDefault="00ED2F8B" w:rsidP="00DC1672">
      <w:pPr>
        <w:pStyle w:val="Parta"/>
        <w:ind w:left="0" w:firstLine="0"/>
      </w:pPr>
    </w:p>
    <w:p w14:paraId="08A96943" w14:textId="6637D314" w:rsidR="00ED2F8B" w:rsidRDefault="00ED2F8B" w:rsidP="00E27458">
      <w:pPr>
        <w:pStyle w:val="Parta"/>
        <w:jc w:val="center"/>
      </w:pPr>
    </w:p>
    <w:p w14:paraId="06A998C3" w14:textId="03983EA1" w:rsidR="00ED2F8B" w:rsidRDefault="00E27458" w:rsidP="00011637">
      <w:pPr>
        <w:pStyle w:val="Parta"/>
        <w:numPr>
          <w:ilvl w:val="0"/>
          <w:numId w:val="5"/>
        </w:numPr>
      </w:pPr>
      <w:r>
        <w:t xml:space="preserve">If the domain of </w:t>
      </w:r>
      <m:oMath>
        <m:r>
          <w:rPr>
            <w:rFonts w:ascii="Cambria Math" w:hAnsi="Cambria Math"/>
          </w:rPr>
          <m:t xml:space="preserve">f </m:t>
        </m:r>
      </m:oMath>
      <w:r>
        <w:t xml:space="preserve">is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∈R,  -4≤x≤5</m:t>
        </m:r>
      </m:oMath>
      <w:r>
        <w:t xml:space="preserve">, find the range of </w:t>
      </w:r>
      <m:oMath>
        <m:r>
          <w:rPr>
            <w:rFonts w:ascii="Cambria Math" w:hAnsi="Cambria Math"/>
          </w:rPr>
          <m:t>f.</m:t>
        </m:r>
      </m:oMath>
    </w:p>
    <w:p w14:paraId="655C1EED" w14:textId="1A1B5553" w:rsidR="00ED2F8B" w:rsidRDefault="00ED2F8B" w:rsidP="00E27458">
      <w:pPr>
        <w:pStyle w:val="Parta"/>
        <w:jc w:val="center"/>
      </w:pPr>
    </w:p>
    <w:p w14:paraId="25A501DC" w14:textId="0CB1A760" w:rsidR="00ED2F8B" w:rsidRDefault="00ED2F8B" w:rsidP="00ED2F8B">
      <w:pPr>
        <w:pStyle w:val="Parta"/>
      </w:pPr>
    </w:p>
    <w:p w14:paraId="166ED6DC" w14:textId="35356640" w:rsidR="00E27458" w:rsidRDefault="00E27458" w:rsidP="00ED2F8B">
      <w:pPr>
        <w:pStyle w:val="Parta"/>
      </w:pPr>
    </w:p>
    <w:p w14:paraId="5CA08528" w14:textId="15213C8E" w:rsidR="00E27458" w:rsidRDefault="00E27458" w:rsidP="00ED2F8B">
      <w:pPr>
        <w:pStyle w:val="Parta"/>
      </w:pPr>
    </w:p>
    <w:p w14:paraId="371CD214" w14:textId="67B40F79" w:rsidR="00E27458" w:rsidRDefault="00E27458" w:rsidP="00ED2F8B">
      <w:pPr>
        <w:pStyle w:val="Parta"/>
      </w:pPr>
    </w:p>
    <w:p w14:paraId="01C2765E" w14:textId="1C43ACB9" w:rsidR="00E27458" w:rsidRDefault="00E27458" w:rsidP="00ED2F8B">
      <w:pPr>
        <w:pStyle w:val="Parta"/>
      </w:pPr>
    </w:p>
    <w:p w14:paraId="6B45EE01" w14:textId="77777777" w:rsidR="00E27458" w:rsidRDefault="00E27458" w:rsidP="00ED2F8B">
      <w:pPr>
        <w:pStyle w:val="Parta"/>
      </w:pPr>
    </w:p>
    <w:p w14:paraId="484ABC7C" w14:textId="762DCE84" w:rsidR="00ED2F8B" w:rsidRDefault="00ED2F8B" w:rsidP="00ED2F8B">
      <w:pPr>
        <w:pStyle w:val="Parta"/>
      </w:pPr>
    </w:p>
    <w:p w14:paraId="56588641" w14:textId="1D233F76" w:rsidR="00ED2F8B" w:rsidRDefault="00ED2F8B" w:rsidP="00ED2F8B">
      <w:pPr>
        <w:pStyle w:val="Parta"/>
      </w:pPr>
    </w:p>
    <w:p w14:paraId="44041FB5" w14:textId="77777777" w:rsidR="00DA55E4" w:rsidRDefault="00DA55E4" w:rsidP="00ED2F8B">
      <w:pPr>
        <w:pStyle w:val="Parta"/>
      </w:pPr>
    </w:p>
    <w:p w14:paraId="5C9DEB33" w14:textId="38EF2751" w:rsidR="00E27458" w:rsidRPr="00E27458" w:rsidRDefault="00E27458" w:rsidP="00011637">
      <w:pPr>
        <w:pStyle w:val="Parta"/>
        <w:numPr>
          <w:ilvl w:val="0"/>
          <w:numId w:val="4"/>
        </w:numPr>
      </w:pPr>
      <w:r>
        <w:t xml:space="preserve">Given </w:t>
      </w:r>
      <m:oMath>
        <m:r>
          <w:rPr>
            <w:rFonts w:ascii="Cambria Math" w:hAnsi="Cambria Math"/>
          </w:rPr>
          <m:t>y=2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</w:p>
    <w:p w14:paraId="21A01B19" w14:textId="77777777" w:rsidR="00E27458" w:rsidRDefault="00E27458" w:rsidP="00DC1672">
      <w:pPr>
        <w:pStyle w:val="Parta"/>
        <w:ind w:left="0" w:firstLine="0"/>
      </w:pPr>
    </w:p>
    <w:p w14:paraId="163C3F50" w14:textId="609D2397" w:rsidR="00E27458" w:rsidRDefault="00E27458" w:rsidP="00011637">
      <w:pPr>
        <w:pStyle w:val="Parta"/>
        <w:numPr>
          <w:ilvl w:val="0"/>
          <w:numId w:val="6"/>
        </w:numPr>
      </w:pPr>
      <w:r>
        <w:t xml:space="preserve">What is the largest possible value of </w:t>
      </w:r>
      <m:oMath>
        <m:r>
          <w:rPr>
            <w:rFonts w:ascii="Cambria Math" w:hAnsi="Cambria Math"/>
          </w:rPr>
          <m:t>y</m:t>
        </m:r>
      </m:oMath>
      <w:r>
        <w:t>.</w:t>
      </w:r>
    </w:p>
    <w:p w14:paraId="327DD550" w14:textId="0CEA578D" w:rsidR="00E27458" w:rsidRDefault="00E27458" w:rsidP="00E27458">
      <w:pPr>
        <w:pStyle w:val="Parta"/>
        <w:jc w:val="center"/>
      </w:pPr>
    </w:p>
    <w:p w14:paraId="152D73D3" w14:textId="0BC11097" w:rsidR="00E27458" w:rsidRDefault="00E27458" w:rsidP="00E27458">
      <w:pPr>
        <w:pStyle w:val="Parta"/>
        <w:jc w:val="center"/>
      </w:pPr>
    </w:p>
    <w:p w14:paraId="4578A939" w14:textId="77777777" w:rsidR="00E27458" w:rsidRDefault="00E27458" w:rsidP="00DC1672">
      <w:pPr>
        <w:pStyle w:val="Parta"/>
        <w:ind w:left="0" w:firstLine="0"/>
      </w:pPr>
    </w:p>
    <w:p w14:paraId="206D2060" w14:textId="77777777" w:rsidR="00E27458" w:rsidRDefault="00E27458" w:rsidP="00E27458">
      <w:pPr>
        <w:pStyle w:val="Parta"/>
        <w:ind w:left="0" w:firstLine="0"/>
        <w:jc w:val="center"/>
      </w:pPr>
    </w:p>
    <w:p w14:paraId="157FD333" w14:textId="77777777" w:rsidR="00E27458" w:rsidRDefault="00E27458" w:rsidP="00E27458">
      <w:pPr>
        <w:pStyle w:val="Parta"/>
        <w:jc w:val="center"/>
      </w:pPr>
    </w:p>
    <w:p w14:paraId="63D61A93" w14:textId="3643D826" w:rsidR="00E27458" w:rsidRDefault="00E27458" w:rsidP="00011637">
      <w:pPr>
        <w:pStyle w:val="Parta"/>
        <w:numPr>
          <w:ilvl w:val="0"/>
          <w:numId w:val="6"/>
        </w:numPr>
      </w:pPr>
      <w:r>
        <w:t>Determine the domain and range.</w:t>
      </w:r>
    </w:p>
    <w:p w14:paraId="798BB676" w14:textId="7FE3C93F" w:rsidR="00ED2F8B" w:rsidRDefault="00ED2F8B" w:rsidP="00ED2F8B">
      <w:pPr>
        <w:pStyle w:val="Parta"/>
      </w:pPr>
    </w:p>
    <w:p w14:paraId="60AC63CE" w14:textId="0BCF7E4D" w:rsidR="00ED2F8B" w:rsidRDefault="00ED2F8B" w:rsidP="00ED2F8B">
      <w:pPr>
        <w:pStyle w:val="Parta"/>
      </w:pPr>
    </w:p>
    <w:p w14:paraId="037B327C" w14:textId="284C7A77" w:rsidR="00ED2F8B" w:rsidRDefault="00ED2F8B" w:rsidP="00ED2F8B">
      <w:pPr>
        <w:pStyle w:val="Parta"/>
      </w:pPr>
    </w:p>
    <w:p w14:paraId="190302A5" w14:textId="7CBCC58F" w:rsidR="00ED2F8B" w:rsidRDefault="00ED2F8B" w:rsidP="00E27458">
      <w:pPr>
        <w:pStyle w:val="Parta"/>
        <w:ind w:left="720" w:firstLine="0"/>
      </w:pPr>
    </w:p>
    <w:p w14:paraId="034FEA88" w14:textId="0C0405E3" w:rsidR="00ED2F8B" w:rsidRDefault="00F6122E" w:rsidP="00ED2F8B">
      <w:pPr>
        <w:pStyle w:val="Parta"/>
      </w:pPr>
      <w:r>
        <w:rPr>
          <w:rFonts w:cs="Arial"/>
          <w:noProof/>
        </w:rPr>
      </w:r>
      <w:r w:rsidR="00F6122E">
        <w:rPr>
          <w:rFonts w:cs="Arial"/>
          <w:noProof/>
        </w:rPr>
        <w:object w:dxaOrig="1440" w:dyaOrig="1440" w14:anchorId="4F0A350A">
          <v:shape id="_x0000_s1040" type="#_x0000_t75" style="position:absolute;left:0;text-align:left;margin-left:40.35pt;margin-top:23.05pt;width:233pt;height:58.25pt;z-index:251660288;mso-position-horizontal-relative:text;mso-position-vertical-relative:text">
            <v:imagedata r:id="rId27" o:title=""/>
          </v:shape>
          <o:OLEObject Type="Embed" ProgID="FXDraw.Graphic" ShapeID="_x0000_s1040" DrawAspect="Content" ObjectID="_1706784959" r:id="rId28"/>
        </w:object>
      </w:r>
    </w:p>
    <w:p w14:paraId="0BD74E5F" w14:textId="3885B6A6" w:rsidR="00ED2F8B" w:rsidRDefault="00ED2F8B" w:rsidP="00ED2F8B">
      <w:pPr>
        <w:pStyle w:val="Parta"/>
      </w:pPr>
    </w:p>
    <w:p w14:paraId="6420C336" w14:textId="53AB9046" w:rsidR="00ED2F8B" w:rsidRDefault="00ED2F8B" w:rsidP="00ED2F8B">
      <w:pPr>
        <w:pStyle w:val="Parta"/>
      </w:pPr>
    </w:p>
    <w:p w14:paraId="5CB66E0E" w14:textId="5DA903AC" w:rsidR="00ED2F8B" w:rsidRDefault="00ED2F8B" w:rsidP="00ED2F8B">
      <w:pPr>
        <w:pStyle w:val="Parta"/>
      </w:pPr>
    </w:p>
    <w:p w14:paraId="37FECF9A" w14:textId="63A927F4" w:rsidR="00ED2F8B" w:rsidRDefault="00ED2F8B" w:rsidP="00ED2F8B">
      <w:pPr>
        <w:pStyle w:val="Parta"/>
      </w:pPr>
    </w:p>
    <w:p w14:paraId="5135C89E" w14:textId="175E29EC" w:rsidR="00ED2F8B" w:rsidRDefault="00ED2F8B" w:rsidP="00ED2F8B">
      <w:pPr>
        <w:pStyle w:val="Parta"/>
      </w:pPr>
    </w:p>
    <w:p w14:paraId="127AF204" w14:textId="11A34E89" w:rsidR="00ED2F8B" w:rsidRDefault="00ED2F8B" w:rsidP="00ED2F8B">
      <w:pPr>
        <w:pStyle w:val="Parta"/>
      </w:pPr>
    </w:p>
    <w:p w14:paraId="41089165" w14:textId="20198F81" w:rsidR="00ED2F8B" w:rsidRDefault="00ED2F8B" w:rsidP="00ED2F8B">
      <w:pPr>
        <w:pStyle w:val="Parta"/>
      </w:pPr>
    </w:p>
    <w:p w14:paraId="2E57EE1F" w14:textId="7E56EA3C" w:rsidR="00ED2F8B" w:rsidRDefault="00ED2F8B" w:rsidP="00ED2F8B">
      <w:pPr>
        <w:pStyle w:val="Parta"/>
      </w:pPr>
    </w:p>
    <w:p w14:paraId="6764F65E" w14:textId="3ACDB5BB" w:rsidR="00ED2F8B" w:rsidRPr="00ED2F8B" w:rsidRDefault="00F6122E" w:rsidP="00ED2F8B">
      <w:pPr>
        <w:pStyle w:val="Parta"/>
      </w:pPr>
      <w:r>
        <w:rPr>
          <w:noProof/>
        </w:rPr>
      </w:r>
      <w:r w:rsidR="00F6122E">
        <w:rPr>
          <w:noProof/>
        </w:rPr>
        <w:object w:dxaOrig="1440" w:dyaOrig="1440" w14:anchorId="00C19863">
          <v:shape id="_x0000_s1033" type="#_x0000_t75" style="position:absolute;left:0;text-align:left;margin-left:0;margin-top:0;width:113.4pt;height:28.35pt;z-index:251659264;mso-position-horizontal-relative:text;mso-position-vertical-relative:text">
            <v:imagedata r:id="rId27" o:title=""/>
          </v:shape>
          <o:OLEObject Type="Embed" ProgID="FXGraph.Graph" ShapeID="_x0000_s1033" DrawAspect="Content" ObjectID="_1706784960" r:id="rId29"/>
        </w:object>
      </w:r>
    </w:p>
    <w:p w14:paraId="21061AD2" w14:textId="77777777" w:rsidR="00ED2F8B" w:rsidRPr="00ED2F8B" w:rsidRDefault="00ED2F8B" w:rsidP="00ED2F8B">
      <w:pPr>
        <w:pStyle w:val="Parta"/>
      </w:pPr>
    </w:p>
    <w:p w14:paraId="793E410B" w14:textId="77777777" w:rsidR="00ED2F8B" w:rsidRDefault="00ED2F8B" w:rsidP="00ED2F8B">
      <w:pPr>
        <w:pStyle w:val="Parta"/>
      </w:pPr>
    </w:p>
    <w:p w14:paraId="2A201924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2C7144EF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106E49E9" w14:textId="53D3A65F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72163540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5905CEA3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4ED51CC1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60BCF446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4BF40B4E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6C627C0F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193E4BA7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05E9176B" w14:textId="77777777" w:rsidR="00A11E18" w:rsidRDefault="00A11E18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0611D149" w14:textId="5ADEEEED" w:rsidR="00660DDF" w:rsidRDefault="00660DDF" w:rsidP="00660DDF">
      <w:pPr>
        <w:pStyle w:val="QNum"/>
      </w:pPr>
      <w:r>
        <w:t>Question 5  (1.1.24)</w:t>
      </w:r>
      <w:r>
        <w:tab/>
        <w:t xml:space="preserve">(1, </w:t>
      </w:r>
      <w:r w:rsidR="00DA55E4">
        <w:t>1</w:t>
      </w:r>
      <w:r>
        <w:t xml:space="preserve">, 2, 2  = </w:t>
      </w:r>
      <w:r w:rsidR="00DA55E4">
        <w:t>6</w:t>
      </w:r>
      <w:r>
        <w:t xml:space="preserve"> marks)</w:t>
      </w:r>
    </w:p>
    <w:p w14:paraId="5A341DDD" w14:textId="37B1EDD9" w:rsidR="00A11E18" w:rsidRDefault="00660DDF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Suppose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2x-3</m:t>
            </m:r>
          </m:num>
          <m:den>
            <m:r>
              <w:rPr>
                <w:rFonts w:ascii="Cambria Math" w:hAnsi="Cambria Math" w:cs="Arial"/>
              </w:rPr>
              <m:t>x-4</m:t>
            </m:r>
          </m:den>
        </m:f>
      </m:oMath>
      <w:r>
        <w:rPr>
          <w:rFonts w:ascii="Arial" w:hAnsi="Arial" w:cs="Arial"/>
        </w:rPr>
        <w:t>.</w:t>
      </w:r>
    </w:p>
    <w:p w14:paraId="3FFE7DE4" w14:textId="2130686D" w:rsidR="00660DDF" w:rsidRDefault="00660DDF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5922D3D8" w14:textId="6B473DF0" w:rsidR="00660DDF" w:rsidRPr="00660DDF" w:rsidRDefault="00660DDF" w:rsidP="00011637">
      <w:pPr>
        <w:pStyle w:val="BodyText"/>
        <w:numPr>
          <w:ilvl w:val="0"/>
          <w:numId w:val="3"/>
        </w:numPr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Evaluate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2</m:t>
            </m:r>
          </m:e>
        </m:d>
      </m:oMath>
    </w:p>
    <w:p w14:paraId="27200EA2" w14:textId="5DC4723B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545F277C" w14:textId="617AA905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39B31103" w14:textId="67E09E0A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2F1BD6ED" w14:textId="5A110E26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5B58AFA7" w14:textId="7457906D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5E4CA1FA" w14:textId="3CEEE1BE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3356FB68" w14:textId="77777777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1A1BDDFF" w14:textId="3A20368F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00D9EB43" w14:textId="71A5157D" w:rsidR="00660DDF" w:rsidRDefault="00660DDF" w:rsidP="00011637">
      <w:pPr>
        <w:pStyle w:val="BodyText"/>
        <w:numPr>
          <w:ilvl w:val="0"/>
          <w:numId w:val="3"/>
        </w:numPr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Find a value of x such that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</m:oMath>
      <w:r>
        <w:rPr>
          <w:rFonts w:ascii="Arial" w:hAnsi="Arial" w:cs="Arial"/>
        </w:rPr>
        <w:t xml:space="preserve"> does not exist.</w:t>
      </w:r>
    </w:p>
    <w:p w14:paraId="653646BB" w14:textId="6E446A8B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51B844F1" w14:textId="2539A180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2EF57E13" w14:textId="1AF258D3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5E4659C9" w14:textId="4BEF6AA1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3ADA90EF" w14:textId="6DF6F09F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3579EEC3" w14:textId="21C97101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4800F5C0" w14:textId="77777777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4A9D4330" w14:textId="77777777" w:rsidR="00660DDF" w:rsidRP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ind w:left="720"/>
        <w:rPr>
          <w:rFonts w:ascii="Arial" w:hAnsi="Arial" w:cs="Arial"/>
        </w:rPr>
      </w:pPr>
    </w:p>
    <w:p w14:paraId="443F3DB0" w14:textId="1E47C64B" w:rsidR="00660DDF" w:rsidRDefault="00660DDF" w:rsidP="00011637">
      <w:pPr>
        <w:pStyle w:val="BodyText"/>
        <w:numPr>
          <w:ilvl w:val="0"/>
          <w:numId w:val="3"/>
        </w:numPr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Find </w:t>
      </w:r>
      <m:oMath>
        <m:r>
          <w:rPr>
            <w:rFonts w:ascii="Cambria Math" w:hAnsi="Cambria Math" w:cs="Arial"/>
          </w:rPr>
          <m:t>G(x+2)</m:t>
        </m:r>
      </m:oMath>
      <w:r>
        <w:rPr>
          <w:rFonts w:ascii="Arial" w:hAnsi="Arial" w:cs="Arial"/>
        </w:rPr>
        <w:t xml:space="preserve"> in simplest form.</w:t>
      </w:r>
    </w:p>
    <w:p w14:paraId="0227E129" w14:textId="77777777" w:rsidR="00660DDF" w:rsidRDefault="00660DDF" w:rsidP="00660DDF">
      <w:pPr>
        <w:pStyle w:val="ListParagraph"/>
        <w:rPr>
          <w:rFonts w:ascii="Arial" w:hAnsi="Arial" w:cs="Arial"/>
        </w:rPr>
      </w:pPr>
    </w:p>
    <w:p w14:paraId="428EFA5F" w14:textId="123E6674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7EED34D9" w14:textId="2AF7A644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79B23E3D" w14:textId="460AAB90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22648177" w14:textId="04C77705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732DA48C" w14:textId="390E95BB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7F92FEF9" w14:textId="454C80B5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22F2691C" w14:textId="48B72A58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35E03D46" w14:textId="77777777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4D764CC8" w14:textId="4E6C6C66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3087536E" w14:textId="52987CA6" w:rsid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3EF2D667" w14:textId="2F00E8C3" w:rsidR="00660DDF" w:rsidRPr="00660DDF" w:rsidRDefault="00660DDF" w:rsidP="00011637">
      <w:pPr>
        <w:pStyle w:val="BodyText"/>
        <w:numPr>
          <w:ilvl w:val="0"/>
          <w:numId w:val="3"/>
        </w:numPr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Find </w:t>
      </w:r>
      <w:r w:rsidRPr="00901E71">
        <w:rPr>
          <w:rFonts w:ascii="Arial" w:hAnsi="Arial" w:cs="Arial"/>
          <w:i/>
          <w:iCs/>
        </w:rPr>
        <w:t>x</w:t>
      </w:r>
      <w:r>
        <w:rPr>
          <w:rFonts w:ascii="Arial" w:hAnsi="Arial" w:cs="Arial"/>
        </w:rPr>
        <w:t xml:space="preserve"> such that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 -3.</m:t>
        </m:r>
      </m:oMath>
    </w:p>
    <w:p w14:paraId="2A59718A" w14:textId="6F545BC1" w:rsidR="00660DDF" w:rsidRPr="00660DDF" w:rsidRDefault="00660DDF" w:rsidP="00660DDF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p w14:paraId="14D38001" w14:textId="77777777" w:rsidR="00660DDF" w:rsidRPr="00660DDF" w:rsidRDefault="00660DDF" w:rsidP="00A11E18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spacing w:after="0"/>
        <w:rPr>
          <w:rFonts w:ascii="Arial" w:hAnsi="Arial" w:cs="Arial"/>
        </w:rPr>
      </w:pPr>
    </w:p>
    <w:sectPr w:rsidR="00660DDF" w:rsidRPr="00660DDF" w:rsidSect="00C50199">
      <w:headerReference w:type="default" r:id="rId30"/>
      <w:footerReference w:type="default" r:id="rId31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1EEAAF" w14:textId="77777777" w:rsidR="00EF2A99" w:rsidRDefault="00EF2A99" w:rsidP="001037DD">
      <w:r>
        <w:separator/>
      </w:r>
    </w:p>
  </w:endnote>
  <w:endnote w:type="continuationSeparator" w:id="0">
    <w:p w14:paraId="4B9E045E" w14:textId="77777777" w:rsidR="00EF2A99" w:rsidRDefault="00EF2A99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F671D9" w14:textId="343BD7FD" w:rsidR="001F6F43" w:rsidRPr="001428CF" w:rsidRDefault="001F6F43" w:rsidP="001F6F43">
    <w:pPr>
      <w:pStyle w:val="Footer"/>
      <w:rPr>
        <w:rFonts w:ascii="Arial" w:hAnsi="Arial" w:cs="Arial"/>
        <w:sz w:val="18"/>
      </w:rPr>
    </w:pPr>
    <w:r w:rsidRPr="000C5A41">
      <w:rPr>
        <w:rFonts w:ascii="Arial" w:hAnsi="Arial" w:cs="Arial"/>
        <w:sz w:val="18"/>
      </w:rPr>
      <w:t xml:space="preserve">Test </w:t>
    </w:r>
    <w:r>
      <w:rPr>
        <w:rFonts w:ascii="Arial" w:hAnsi="Arial" w:cs="Arial"/>
        <w:sz w:val="18"/>
      </w:rPr>
      <w:t>2: Calculator Free</w:t>
    </w:r>
    <w:r>
      <w:rPr>
        <w:rFonts w:ascii="Arial" w:hAnsi="Arial" w:cs="Arial"/>
        <w:sz w:val="18"/>
      </w:rPr>
      <w:tab/>
    </w:r>
    <w:r w:rsidRPr="000C5A41">
      <w:rPr>
        <w:rFonts w:ascii="Arial" w:hAnsi="Arial" w:cs="Arial"/>
        <w:sz w:val="18"/>
      </w:rPr>
      <w:t xml:space="preserve">Page </w:t>
    </w:r>
    <w:r w:rsidRPr="000C5A41">
      <w:rPr>
        <w:rFonts w:ascii="Arial" w:hAnsi="Arial" w:cs="Arial"/>
        <w:b/>
        <w:sz w:val="18"/>
      </w:rPr>
      <w:fldChar w:fldCharType="begin"/>
    </w:r>
    <w:r w:rsidRPr="000C5A41">
      <w:rPr>
        <w:rFonts w:ascii="Arial" w:hAnsi="Arial" w:cs="Arial"/>
        <w:b/>
        <w:sz w:val="18"/>
      </w:rPr>
      <w:instrText xml:space="preserve"> PAGE  \* Arabic  \* MERGEFORMAT </w:instrText>
    </w:r>
    <w:r w:rsidRPr="000C5A41">
      <w:rPr>
        <w:rFonts w:ascii="Arial" w:hAnsi="Arial" w:cs="Arial"/>
        <w:b/>
        <w:sz w:val="18"/>
      </w:rPr>
      <w:fldChar w:fldCharType="separate"/>
    </w:r>
    <w:r>
      <w:rPr>
        <w:rFonts w:ascii="Arial" w:hAnsi="Arial" w:cs="Arial"/>
        <w:b/>
        <w:sz w:val="18"/>
      </w:rPr>
      <w:t>2</w:t>
    </w:r>
    <w:r w:rsidRPr="000C5A41">
      <w:rPr>
        <w:rFonts w:ascii="Arial" w:hAnsi="Arial" w:cs="Arial"/>
        <w:b/>
        <w:sz w:val="18"/>
      </w:rPr>
      <w:fldChar w:fldCharType="end"/>
    </w:r>
    <w:r w:rsidRPr="000C5A41">
      <w:rPr>
        <w:rFonts w:ascii="Arial" w:hAnsi="Arial" w:cs="Arial"/>
        <w:sz w:val="18"/>
      </w:rPr>
      <w:t xml:space="preserve"> of </w:t>
    </w:r>
    <w:r w:rsidRPr="000C5A41">
      <w:rPr>
        <w:rFonts w:ascii="Arial" w:hAnsi="Arial" w:cs="Arial"/>
        <w:b/>
        <w:sz w:val="18"/>
      </w:rPr>
      <w:fldChar w:fldCharType="begin"/>
    </w:r>
    <w:r w:rsidRPr="000C5A41">
      <w:rPr>
        <w:rFonts w:ascii="Arial" w:hAnsi="Arial" w:cs="Arial"/>
        <w:b/>
        <w:sz w:val="18"/>
      </w:rPr>
      <w:instrText xml:space="preserve"> NUMPAGES  \* Arabic  \* MERGEFORMAT </w:instrText>
    </w:r>
    <w:r w:rsidRPr="000C5A41">
      <w:rPr>
        <w:rFonts w:ascii="Arial" w:hAnsi="Arial" w:cs="Arial"/>
        <w:b/>
        <w:sz w:val="18"/>
      </w:rPr>
      <w:fldChar w:fldCharType="separate"/>
    </w:r>
    <w:r>
      <w:rPr>
        <w:rFonts w:ascii="Arial" w:hAnsi="Arial" w:cs="Arial"/>
        <w:b/>
        <w:sz w:val="18"/>
      </w:rPr>
      <w:t>7</w:t>
    </w:r>
    <w:r w:rsidRPr="000C5A41">
      <w:rPr>
        <w:rFonts w:ascii="Arial" w:hAnsi="Arial" w:cs="Arial"/>
        <w:b/>
        <w:sz w:val="18"/>
      </w:rPr>
      <w:fldChar w:fldCharType="end"/>
    </w:r>
    <w:r>
      <w:rPr>
        <w:rFonts w:ascii="Arial" w:hAnsi="Arial" w:cs="Arial"/>
        <w:b/>
        <w:sz w:val="18"/>
      </w:rPr>
      <w:t xml:space="preserve">  </w:t>
    </w:r>
  </w:p>
  <w:p w14:paraId="30C50AB8" w14:textId="2243CC04" w:rsidR="00430284" w:rsidRPr="001F6F43" w:rsidRDefault="00430284" w:rsidP="001F6F4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3621AF" w14:textId="77777777" w:rsidR="00EF2A99" w:rsidRDefault="00EF2A99" w:rsidP="001037DD">
      <w:r>
        <w:separator/>
      </w:r>
    </w:p>
  </w:footnote>
  <w:footnote w:type="continuationSeparator" w:id="0">
    <w:p w14:paraId="667BA778" w14:textId="77777777" w:rsidR="00EF2A99" w:rsidRDefault="00EF2A99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05797497" w:rsidR="00430284" w:rsidRDefault="0065198A">
    <w:pPr>
      <w:pStyle w:val="Header"/>
    </w:pPr>
    <w:r>
      <w:t>Mathematics Department                               Perth Modern</w:t>
    </w:r>
    <w:r w:rsidR="007F632E">
      <w:t xml:space="preserve">                     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6B39F5"/>
    <w:multiLevelType w:val="hybridMultilevel"/>
    <w:tmpl w:val="022A7150"/>
    <w:lvl w:ilvl="0" w:tplc="B046D9C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8596779"/>
    <w:multiLevelType w:val="hybridMultilevel"/>
    <w:tmpl w:val="4C408C32"/>
    <w:lvl w:ilvl="0" w:tplc="DC52B1B0">
      <w:start w:val="1"/>
      <w:numFmt w:val="decimal"/>
      <w:lvlText w:val="Question %1"/>
      <w:lvlJc w:val="left"/>
      <w:pPr>
        <w:ind w:left="502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222" w:hanging="360"/>
      </w:pPr>
    </w:lvl>
    <w:lvl w:ilvl="2" w:tplc="0C09001B" w:tentative="1">
      <w:start w:val="1"/>
      <w:numFmt w:val="lowerRoman"/>
      <w:lvlText w:val="%3."/>
      <w:lvlJc w:val="right"/>
      <w:pPr>
        <w:ind w:left="1942" w:hanging="180"/>
      </w:pPr>
    </w:lvl>
    <w:lvl w:ilvl="3" w:tplc="0C09000F" w:tentative="1">
      <w:start w:val="1"/>
      <w:numFmt w:val="decimal"/>
      <w:lvlText w:val="%4."/>
      <w:lvlJc w:val="left"/>
      <w:pPr>
        <w:ind w:left="2662" w:hanging="360"/>
      </w:pPr>
    </w:lvl>
    <w:lvl w:ilvl="4" w:tplc="0C090019" w:tentative="1">
      <w:start w:val="1"/>
      <w:numFmt w:val="lowerLetter"/>
      <w:lvlText w:val="%5."/>
      <w:lvlJc w:val="left"/>
      <w:pPr>
        <w:ind w:left="3382" w:hanging="360"/>
      </w:pPr>
    </w:lvl>
    <w:lvl w:ilvl="5" w:tplc="0C09001B" w:tentative="1">
      <w:start w:val="1"/>
      <w:numFmt w:val="lowerRoman"/>
      <w:lvlText w:val="%6."/>
      <w:lvlJc w:val="right"/>
      <w:pPr>
        <w:ind w:left="4102" w:hanging="180"/>
      </w:pPr>
    </w:lvl>
    <w:lvl w:ilvl="6" w:tplc="0C09000F" w:tentative="1">
      <w:start w:val="1"/>
      <w:numFmt w:val="decimal"/>
      <w:lvlText w:val="%7."/>
      <w:lvlJc w:val="left"/>
      <w:pPr>
        <w:ind w:left="4822" w:hanging="360"/>
      </w:pPr>
    </w:lvl>
    <w:lvl w:ilvl="7" w:tplc="0C090019" w:tentative="1">
      <w:start w:val="1"/>
      <w:numFmt w:val="lowerLetter"/>
      <w:lvlText w:val="%8."/>
      <w:lvlJc w:val="left"/>
      <w:pPr>
        <w:ind w:left="5542" w:hanging="360"/>
      </w:pPr>
    </w:lvl>
    <w:lvl w:ilvl="8" w:tplc="0C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200B7BBB"/>
    <w:multiLevelType w:val="hybridMultilevel"/>
    <w:tmpl w:val="3CE6C6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995E49"/>
    <w:multiLevelType w:val="hybridMultilevel"/>
    <w:tmpl w:val="80EED25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2B94708"/>
    <w:multiLevelType w:val="hybridMultilevel"/>
    <w:tmpl w:val="511E4A84"/>
    <w:lvl w:ilvl="0" w:tplc="53EA92A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8D236F7"/>
    <w:multiLevelType w:val="hybridMultilevel"/>
    <w:tmpl w:val="282EB62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2"/>
  </w:num>
  <w:num w:numId="5">
    <w:abstractNumId w:val="4"/>
  </w:num>
  <w:num w:numId="6">
    <w:abstractNumId w:val="0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8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11637"/>
    <w:rsid w:val="00026D2D"/>
    <w:rsid w:val="00031CDE"/>
    <w:rsid w:val="00032B87"/>
    <w:rsid w:val="000360D5"/>
    <w:rsid w:val="0003778D"/>
    <w:rsid w:val="0005089C"/>
    <w:rsid w:val="00052AE1"/>
    <w:rsid w:val="000613D6"/>
    <w:rsid w:val="0006327F"/>
    <w:rsid w:val="000667E4"/>
    <w:rsid w:val="00072092"/>
    <w:rsid w:val="00077CA5"/>
    <w:rsid w:val="00094D56"/>
    <w:rsid w:val="000A24ED"/>
    <w:rsid w:val="000A3251"/>
    <w:rsid w:val="000A62D4"/>
    <w:rsid w:val="000D10A5"/>
    <w:rsid w:val="000E40F2"/>
    <w:rsid w:val="000F4F02"/>
    <w:rsid w:val="000F5C75"/>
    <w:rsid w:val="0010102D"/>
    <w:rsid w:val="001037DD"/>
    <w:rsid w:val="00107C6F"/>
    <w:rsid w:val="001252DB"/>
    <w:rsid w:val="001267E0"/>
    <w:rsid w:val="00127360"/>
    <w:rsid w:val="00131E4F"/>
    <w:rsid w:val="00132551"/>
    <w:rsid w:val="00167866"/>
    <w:rsid w:val="00170754"/>
    <w:rsid w:val="00172885"/>
    <w:rsid w:val="00174CC6"/>
    <w:rsid w:val="001A6915"/>
    <w:rsid w:val="001A7A57"/>
    <w:rsid w:val="001B085E"/>
    <w:rsid w:val="001B41CC"/>
    <w:rsid w:val="001C2556"/>
    <w:rsid w:val="001D2A28"/>
    <w:rsid w:val="001D392C"/>
    <w:rsid w:val="001E7A4C"/>
    <w:rsid w:val="001F6F43"/>
    <w:rsid w:val="00202370"/>
    <w:rsid w:val="00206F23"/>
    <w:rsid w:val="0021427B"/>
    <w:rsid w:val="002252D6"/>
    <w:rsid w:val="00225664"/>
    <w:rsid w:val="002268FB"/>
    <w:rsid w:val="002349B1"/>
    <w:rsid w:val="002437E3"/>
    <w:rsid w:val="002454C5"/>
    <w:rsid w:val="00254F85"/>
    <w:rsid w:val="00255A81"/>
    <w:rsid w:val="00260D31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5A0E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17C65"/>
    <w:rsid w:val="00334620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4A72"/>
    <w:rsid w:val="004272C1"/>
    <w:rsid w:val="00430284"/>
    <w:rsid w:val="0045152D"/>
    <w:rsid w:val="004661C8"/>
    <w:rsid w:val="00473F79"/>
    <w:rsid w:val="00483A62"/>
    <w:rsid w:val="004865C4"/>
    <w:rsid w:val="004876E3"/>
    <w:rsid w:val="004A1A08"/>
    <w:rsid w:val="004A77A6"/>
    <w:rsid w:val="004B24DA"/>
    <w:rsid w:val="004B4244"/>
    <w:rsid w:val="004D5E49"/>
    <w:rsid w:val="004E55D1"/>
    <w:rsid w:val="004E60A7"/>
    <w:rsid w:val="004F0CAC"/>
    <w:rsid w:val="004F4BC8"/>
    <w:rsid w:val="00503C6E"/>
    <w:rsid w:val="00512FAE"/>
    <w:rsid w:val="00517A5E"/>
    <w:rsid w:val="00525DDC"/>
    <w:rsid w:val="0053208E"/>
    <w:rsid w:val="00543834"/>
    <w:rsid w:val="00565C18"/>
    <w:rsid w:val="0057000E"/>
    <w:rsid w:val="005A366A"/>
    <w:rsid w:val="005B716C"/>
    <w:rsid w:val="005C2002"/>
    <w:rsid w:val="005C4BEB"/>
    <w:rsid w:val="005D1801"/>
    <w:rsid w:val="005D1C08"/>
    <w:rsid w:val="005F533F"/>
    <w:rsid w:val="00601487"/>
    <w:rsid w:val="0060499E"/>
    <w:rsid w:val="006143A4"/>
    <w:rsid w:val="006147BD"/>
    <w:rsid w:val="006346D8"/>
    <w:rsid w:val="0064488F"/>
    <w:rsid w:val="0065198A"/>
    <w:rsid w:val="00654382"/>
    <w:rsid w:val="0065595D"/>
    <w:rsid w:val="00660DDF"/>
    <w:rsid w:val="0069520F"/>
    <w:rsid w:val="00696923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49FC"/>
    <w:rsid w:val="00726294"/>
    <w:rsid w:val="00726992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B1EDE"/>
    <w:rsid w:val="007C6D47"/>
    <w:rsid w:val="007D3382"/>
    <w:rsid w:val="007D4761"/>
    <w:rsid w:val="007E63D6"/>
    <w:rsid w:val="007F2679"/>
    <w:rsid w:val="007F4778"/>
    <w:rsid w:val="007F632E"/>
    <w:rsid w:val="0080270D"/>
    <w:rsid w:val="008041CE"/>
    <w:rsid w:val="00804BED"/>
    <w:rsid w:val="00807368"/>
    <w:rsid w:val="008127E8"/>
    <w:rsid w:val="00821281"/>
    <w:rsid w:val="008275B0"/>
    <w:rsid w:val="00832A73"/>
    <w:rsid w:val="00842EA1"/>
    <w:rsid w:val="00846DE9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B3C7F"/>
    <w:rsid w:val="008C0B4A"/>
    <w:rsid w:val="008D1CEE"/>
    <w:rsid w:val="008D3DBE"/>
    <w:rsid w:val="008E7D7F"/>
    <w:rsid w:val="00901E71"/>
    <w:rsid w:val="0092785A"/>
    <w:rsid w:val="009314BF"/>
    <w:rsid w:val="00952693"/>
    <w:rsid w:val="0097488B"/>
    <w:rsid w:val="0097592A"/>
    <w:rsid w:val="00987A60"/>
    <w:rsid w:val="009B631A"/>
    <w:rsid w:val="009D3CA9"/>
    <w:rsid w:val="009E4F74"/>
    <w:rsid w:val="009F1169"/>
    <w:rsid w:val="00A01B56"/>
    <w:rsid w:val="00A11E18"/>
    <w:rsid w:val="00A12695"/>
    <w:rsid w:val="00A13CF9"/>
    <w:rsid w:val="00A14844"/>
    <w:rsid w:val="00A209EA"/>
    <w:rsid w:val="00A36C87"/>
    <w:rsid w:val="00A40B6D"/>
    <w:rsid w:val="00A545EA"/>
    <w:rsid w:val="00A57771"/>
    <w:rsid w:val="00A57F83"/>
    <w:rsid w:val="00A63B48"/>
    <w:rsid w:val="00A65AA4"/>
    <w:rsid w:val="00A80E6B"/>
    <w:rsid w:val="00A83D37"/>
    <w:rsid w:val="00AB12C3"/>
    <w:rsid w:val="00AB4CE6"/>
    <w:rsid w:val="00AC0EC1"/>
    <w:rsid w:val="00AC594C"/>
    <w:rsid w:val="00AD14FD"/>
    <w:rsid w:val="00AD6DF3"/>
    <w:rsid w:val="00AE7610"/>
    <w:rsid w:val="00AF0025"/>
    <w:rsid w:val="00AF68CA"/>
    <w:rsid w:val="00AF785B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B3C"/>
    <w:rsid w:val="00BA32BD"/>
    <w:rsid w:val="00BA3471"/>
    <w:rsid w:val="00BB0A13"/>
    <w:rsid w:val="00BB6B47"/>
    <w:rsid w:val="00BD16A8"/>
    <w:rsid w:val="00BE709D"/>
    <w:rsid w:val="00C01C0F"/>
    <w:rsid w:val="00C22B39"/>
    <w:rsid w:val="00C35305"/>
    <w:rsid w:val="00C410C9"/>
    <w:rsid w:val="00C41629"/>
    <w:rsid w:val="00C50199"/>
    <w:rsid w:val="00C54504"/>
    <w:rsid w:val="00C71B79"/>
    <w:rsid w:val="00C80614"/>
    <w:rsid w:val="00C818D3"/>
    <w:rsid w:val="00C910CC"/>
    <w:rsid w:val="00C95106"/>
    <w:rsid w:val="00CC5F32"/>
    <w:rsid w:val="00CC7572"/>
    <w:rsid w:val="00CD3E0B"/>
    <w:rsid w:val="00CD4934"/>
    <w:rsid w:val="00CF475B"/>
    <w:rsid w:val="00D0446C"/>
    <w:rsid w:val="00D10FCC"/>
    <w:rsid w:val="00D13D3C"/>
    <w:rsid w:val="00D179E8"/>
    <w:rsid w:val="00D27699"/>
    <w:rsid w:val="00D51D76"/>
    <w:rsid w:val="00D7197A"/>
    <w:rsid w:val="00D741BB"/>
    <w:rsid w:val="00D75950"/>
    <w:rsid w:val="00D77AA4"/>
    <w:rsid w:val="00D8107A"/>
    <w:rsid w:val="00D825EA"/>
    <w:rsid w:val="00D83879"/>
    <w:rsid w:val="00D87DD4"/>
    <w:rsid w:val="00D91F08"/>
    <w:rsid w:val="00D93DD4"/>
    <w:rsid w:val="00DA2BB6"/>
    <w:rsid w:val="00DA55E4"/>
    <w:rsid w:val="00DA6A49"/>
    <w:rsid w:val="00DB3924"/>
    <w:rsid w:val="00DB556A"/>
    <w:rsid w:val="00DB5ADB"/>
    <w:rsid w:val="00DC1672"/>
    <w:rsid w:val="00DC16BB"/>
    <w:rsid w:val="00E27458"/>
    <w:rsid w:val="00E30EF4"/>
    <w:rsid w:val="00E3635C"/>
    <w:rsid w:val="00E71C4B"/>
    <w:rsid w:val="00E73055"/>
    <w:rsid w:val="00ED2F8B"/>
    <w:rsid w:val="00EE22E6"/>
    <w:rsid w:val="00EF2A99"/>
    <w:rsid w:val="00EF6D80"/>
    <w:rsid w:val="00F023A2"/>
    <w:rsid w:val="00F03206"/>
    <w:rsid w:val="00F07073"/>
    <w:rsid w:val="00F158DB"/>
    <w:rsid w:val="00F24CD1"/>
    <w:rsid w:val="00F25E59"/>
    <w:rsid w:val="00F33324"/>
    <w:rsid w:val="00F36AC2"/>
    <w:rsid w:val="00F428CD"/>
    <w:rsid w:val="00F5574B"/>
    <w:rsid w:val="00F6122E"/>
    <w:rsid w:val="00F624C5"/>
    <w:rsid w:val="00F73234"/>
    <w:rsid w:val="00F752DB"/>
    <w:rsid w:val="00F76E6C"/>
    <w:rsid w:val="00FB1448"/>
    <w:rsid w:val="00FB7E21"/>
    <w:rsid w:val="00FC0DAC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uiPriority w:val="39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  <w:style w:type="paragraph" w:customStyle="1" w:styleId="Parta">
    <w:name w:val="Part(a)"/>
    <w:basedOn w:val="Normal"/>
    <w:qFormat/>
    <w:rsid w:val="00A11E18"/>
    <w:pPr>
      <w:tabs>
        <w:tab w:val="left" w:pos="680"/>
        <w:tab w:val="right" w:pos="9469"/>
      </w:tabs>
      <w:suppressAutoHyphens w:val="0"/>
      <w:ind w:left="680" w:hanging="680"/>
    </w:pPr>
    <w:rPr>
      <w:rFonts w:ascii="Arial" w:hAnsi="Arial"/>
      <w:sz w:val="22"/>
      <w:szCs w:val="20"/>
      <w:lang w:eastAsia="en-US"/>
    </w:rPr>
  </w:style>
  <w:style w:type="paragraph" w:customStyle="1" w:styleId="Partai">
    <w:name w:val="Part(a)(i)"/>
    <w:basedOn w:val="Parta"/>
    <w:qFormat/>
    <w:rsid w:val="00A11E18"/>
    <w:pPr>
      <w:ind w:left="1360"/>
    </w:pPr>
  </w:style>
  <w:style w:type="character" w:customStyle="1" w:styleId="Variable">
    <w:name w:val="Variable"/>
    <w:uiPriority w:val="1"/>
    <w:qFormat/>
    <w:rsid w:val="00A11E18"/>
    <w:rPr>
      <w:rFonts w:ascii="Times New Roman" w:hAnsi="Times New Roman"/>
      <w:i/>
      <w:sz w:val="24"/>
    </w:rPr>
  </w:style>
  <w:style w:type="paragraph" w:customStyle="1" w:styleId="QNum">
    <w:name w:val="QNum"/>
    <w:basedOn w:val="Normal"/>
    <w:rsid w:val="00A11E18"/>
    <w:pPr>
      <w:tabs>
        <w:tab w:val="right" w:pos="9469"/>
      </w:tabs>
      <w:suppressAutoHyphens w:val="0"/>
      <w:spacing w:afterLines="50" w:after="120"/>
    </w:pPr>
    <w:rPr>
      <w:rFonts w:ascii="Arial" w:hAnsi="Arial"/>
      <w:b/>
      <w:sz w:val="22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2349B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ustomXml" Target="ink/ink3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25" Type="http://schemas.openxmlformats.org/officeDocument/2006/relationships/image" Target="media/image10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7.png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customXml" Target="ink/ink2.xml"/><Relationship Id="rId24" Type="http://schemas.openxmlformats.org/officeDocument/2006/relationships/oleObject" Target="embeddings/oleObject4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6.bin"/><Relationship Id="rId10" Type="http://schemas.openxmlformats.org/officeDocument/2006/relationships/image" Target="media/image2.png"/><Relationship Id="rId19" Type="http://schemas.openxmlformats.org/officeDocument/2006/relationships/customXml" Target="ink/ink4.xml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customXml" Target="ink/ink1.xml"/><Relationship Id="rId14" Type="http://schemas.openxmlformats.org/officeDocument/2006/relationships/image" Target="media/image4.png"/><Relationship Id="rId22" Type="http://schemas.openxmlformats.org/officeDocument/2006/relationships/oleObject" Target="embeddings/oleObject3.bin"/><Relationship Id="rId27" Type="http://schemas.openxmlformats.org/officeDocument/2006/relationships/image" Target="media/image11.wmf"/><Relationship Id="rId30" Type="http://schemas.openxmlformats.org/officeDocument/2006/relationships/header" Target="header1.xml"/><Relationship Id="rId8" Type="http://schemas.openxmlformats.org/officeDocument/2006/relationships/image" Target="media/image1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9T06:09:14.638"/>
    </inkml:context>
    <inkml:brush xml:id="br0">
      <inkml:brushProperty name="width" value="0.08602" units="cm"/>
      <inkml:brushProperty name="height" value="0.08602" units="cm"/>
    </inkml:brush>
  </inkml:definitions>
  <inkml:trace contextRef="#ctx0" brushRef="#br0">30 21 7881,'0'-6'2723,"-5"-3"-2061,4 8-10,-3-4-467,4 10 0,0 0 1,0 6-1,0 0-3,0 2 1,1 0 0,1 3-1,2-2-427,-2-1 1,0 1 0,0 0-1,2-2-314,-2 0 0,0-2 0,1 0 0,0 0-831,-1 0 1,-1-3 651,-1 0 1,0-6 737,0-1 0,0-4 0,0-7 0</inkml:trace>
  <inkml:trace contextRef="#ctx0" brushRef="#br0" timeOffset="150">11 132 7811,'-6'0'2131,"1"-1"-670,5-2-1155,0 2 1,2-4-1,1 5 1,4 0-241,2 0 1,1 0 0,0 0 0,1 0-643,3 0 0,2-1 0,3-1 576,-2-2 0,2-3 0,-3 1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9T06:09:13.455"/>
    </inkml:context>
    <inkml:brush xml:id="br0">
      <inkml:brushProperty name="width" value="0.08602" units="cm"/>
      <inkml:brushProperty name="height" value="0.08602" units="cm"/>
    </inkml:brush>
  </inkml:definitions>
  <inkml:trace contextRef="#ctx0" brushRef="#br0">11 122 7581,'-6'-4'54,"1"3"1,7-4 0,1 5-83,4 0 1,-2 0 0,2 0 0,1 0-24,1 0 0,2 0 0,2 0 0,0 0-229,0 0 1,-2 0 0,-1 0-337,0 0 616,0-4 0,1 3 0,-1-4 0</inkml:trace>
  <inkml:trace contextRef="#ctx0" brushRef="#br0" timeOffset="549">41 0 10209,'0'11'306,"0"-1"1,0 1 0,0 2-367,0 0 0,3 5 0,1-1 0,-1 1-426,2-1 0,-3 1 0,4-4 0,-1-2 486,1-1 0,-4 0 0,3-1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9T06:09:12.241"/>
    </inkml:context>
    <inkml:brush xml:id="br0">
      <inkml:brushProperty name="width" value="0.08602" units="cm"/>
      <inkml:brushProperty name="height" value="0.08602" units="cm"/>
    </inkml:brush>
  </inkml:definitions>
  <inkml:trace contextRef="#ctx0" brushRef="#br0">1 11 12106,'10'0'24,"0"0"0,0 0 0,2 0 0,0 0-525,2 0 1,3 0 0,-3 0-1,1-1 501,0-3 0,3 3 0,-3-3 0</inkml:trace>
  <inkml:trace contextRef="#ctx0" brushRef="#br0" timeOffset="695">72 162 7975,'-7'0'722,"0"0"-610,5 0-6,-2 0 0,5 0 0,2 0 0,4 0-60,2 0 0,1 0 0,0 0 1,2 0-516,1 0 1,0 0-1,4 0 469,1 0 0,1 0 0,1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9T06:09:41.341"/>
    </inkml:context>
    <inkml:brush xml:id="br0">
      <inkml:brushProperty name="width" value="0.08602" units="cm"/>
      <inkml:brushProperty name="height" value="0.08602" units="cm"/>
    </inkml:brush>
  </inkml:definitions>
  <inkml:trace contextRef="#ctx0" brushRef="#br0">10 125 10118,'9'-1'-69,"0"-1"0,0-1-352,-1 1 0,1-2 0,1 0 0,1 0-132,1-3 1,0 2 0,-3 0 552,-1 1 0,1-3 0,0 6 0,0-3 0</inkml:trace>
  <inkml:trace contextRef="#ctx0" brushRef="#br0" timeOffset="251">10 36 8378,'-3'-5'1615,"0"-1"-1085,0 4 0,3-3-297,0 2-74,0 2 1,1-3 0,2 4-160,3 0 14,-2 0 1,4 0 0,-1 0-940,3 0 529,0 0 1,3 0 0,-3 0-1714,2 0 1618,-2 0 491,3 0 0,-1-4 0,2-1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7</Pages>
  <Words>421</Words>
  <Characters>240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READHEAD Krosby</cp:lastModifiedBy>
  <cp:revision>19</cp:revision>
  <cp:lastPrinted>2021-03-23T10:16:00Z</cp:lastPrinted>
  <dcterms:created xsi:type="dcterms:W3CDTF">2021-03-11T02:09:00Z</dcterms:created>
  <dcterms:modified xsi:type="dcterms:W3CDTF">2022-02-19T0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